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3402"/>
        <w:gridCol w:w="4111"/>
        <w:gridCol w:w="1417"/>
      </w:tblGrid>
      <w:tr w:rsidR="004A5BCE" w:rsidRPr="00904320" w:rsidTr="00BE3E81">
        <w:trPr>
          <w:trHeight w:val="623"/>
          <w:tblHeader/>
          <w:jc w:val="center"/>
        </w:trPr>
        <w:tc>
          <w:tcPr>
            <w:tcW w:w="1271" w:type="dxa"/>
            <w:vAlign w:val="center"/>
          </w:tcPr>
          <w:p w:rsidR="004A5BCE" w:rsidRPr="00904320" w:rsidRDefault="004067AC" w:rsidP="000C3BE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513" w:type="dxa"/>
            <w:gridSpan w:val="2"/>
            <w:vAlign w:val="center"/>
          </w:tcPr>
          <w:p w:rsidR="004A5BCE" w:rsidRPr="00904320" w:rsidRDefault="004067AC" w:rsidP="000C3BE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7" w:type="dxa"/>
            <w:vAlign w:val="center"/>
          </w:tcPr>
          <w:p w:rsidR="004A5BCE" w:rsidRPr="00904320" w:rsidRDefault="004067AC" w:rsidP="000C3BED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FA490E" w:rsidRPr="00904320" w:rsidTr="00FA490E">
        <w:trPr>
          <w:trHeight w:val="283"/>
          <w:jc w:val="center"/>
        </w:trPr>
        <w:tc>
          <w:tcPr>
            <w:tcW w:w="1271" w:type="dxa"/>
            <w:vMerge w:val="restart"/>
          </w:tcPr>
          <w:p w:rsidR="00FA490E" w:rsidRPr="00FA490E" w:rsidRDefault="00D16449" w:rsidP="00FA490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FA490E" w:rsidRPr="00FA490E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bottom w:val="nil"/>
            </w:tcBorders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1268"/>
              <w:gridCol w:w="1134"/>
              <w:gridCol w:w="851"/>
              <w:gridCol w:w="708"/>
              <w:gridCol w:w="709"/>
            </w:tblGrid>
            <w:tr w:rsidR="00FA490E" w:rsidRPr="00FA490E" w:rsidTr="0022137D">
              <w:tc>
                <w:tcPr>
                  <w:tcW w:w="12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FA490E" w:rsidRPr="00FA490E" w:rsidRDefault="00FA490E" w:rsidP="00FA490E">
                  <w:pPr>
                    <w:spacing w:before="40" w:after="40"/>
                    <w:jc w:val="center"/>
                    <w:rPr>
                      <w:i/>
                    </w:rPr>
                  </w:pPr>
                  <w:r w:rsidRPr="00FA490E">
                    <w:rPr>
                      <w:i/>
                    </w:rPr>
                    <w:t>x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FA490E" w:rsidRPr="00FA490E" w:rsidRDefault="00FA490E" w:rsidP="00FA490E">
                  <w:pPr>
                    <w:spacing w:before="40" w:after="40"/>
                    <w:jc w:val="center"/>
                  </w:pPr>
                  <w:r w:rsidRPr="00FA490E">
                    <w:rPr>
                      <w:position w:val="-4"/>
                    </w:rPr>
                    <w:object w:dxaOrig="200" w:dyaOrig="160" w14:anchorId="6A6A79EE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9.75pt;height:8.25pt" o:ole="">
                        <v:imagedata r:id="rId8" o:title=""/>
                      </v:shape>
                      <o:OLEObject Type="Embed" ProgID="Equation.DSMT4" ShapeID="_x0000_i1025" DrawAspect="Content" ObjectID="_1583753807" r:id="rId9"/>
                    </w:object>
                  </w:r>
                  <w:r w:rsidRPr="00FA490E">
                    <w:t>1</w:t>
                  </w:r>
                  <w:r w:rsidRPr="00FA490E">
                    <w:rPr>
                      <w:position w:val="-4"/>
                    </w:rPr>
                    <w:object w:dxaOrig="180" w:dyaOrig="279" w14:anchorId="11D488D0">
                      <v:shape id="_x0000_i1026" type="#_x0000_t75" style="width:9pt;height:14.25pt" o:ole="">
                        <v:imagedata r:id="rId10" o:title=""/>
                      </v:shape>
                      <o:OLEObject Type="Embed" ProgID="Equation.DSMT4" ShapeID="_x0000_i1026" DrawAspect="Content" ObjectID="_1583753808" r:id="rId11"/>
                    </w:objec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FA490E" w:rsidRPr="00FA490E" w:rsidRDefault="00FA490E" w:rsidP="00FA490E">
                  <w:pPr>
                    <w:spacing w:before="40" w:after="40"/>
                    <w:jc w:val="center"/>
                  </w:pPr>
                  <w:r w:rsidRPr="00FA490E">
                    <w:t>0</w:t>
                  </w:r>
                </w:p>
              </w:tc>
              <w:tc>
                <w:tcPr>
                  <w:tcW w:w="7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FA490E" w:rsidRPr="00FA490E" w:rsidRDefault="00FA490E" w:rsidP="00FA490E">
                  <w:pPr>
                    <w:spacing w:before="40" w:after="40"/>
                    <w:jc w:val="center"/>
                  </w:pPr>
                  <w:r w:rsidRPr="00FA490E">
                    <w:t>1</w:t>
                  </w: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FA490E" w:rsidRPr="00FA490E" w:rsidRDefault="00FA490E" w:rsidP="00FA490E">
                  <w:pPr>
                    <w:spacing w:before="40" w:after="40"/>
                    <w:jc w:val="center"/>
                  </w:pPr>
                  <w:r w:rsidRPr="00FA490E">
                    <w:t>2</w:t>
                  </w:r>
                </w:p>
              </w:tc>
            </w:tr>
            <w:tr w:rsidR="00FA490E" w:rsidRPr="00FA490E" w:rsidTr="0022137D">
              <w:tc>
                <w:tcPr>
                  <w:tcW w:w="12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FA490E" w:rsidRPr="00FA490E" w:rsidRDefault="00FA490E" w:rsidP="00FA490E">
                  <w:pPr>
                    <w:spacing w:before="40" w:after="40"/>
                    <w:jc w:val="center"/>
                  </w:pPr>
                  <w:r w:rsidRPr="00FA490E">
                    <w:t xml:space="preserve"> P(</w:t>
                  </w:r>
                  <w:r w:rsidRPr="00FA490E">
                    <w:rPr>
                      <w:i/>
                    </w:rPr>
                    <w:t>X</w:t>
                  </w:r>
                  <w:r w:rsidRPr="00FA490E">
                    <w:t xml:space="preserve"> = </w:t>
                  </w:r>
                  <w:r w:rsidRPr="00FA490E">
                    <w:rPr>
                      <w:i/>
                    </w:rPr>
                    <w:t>x</w:t>
                  </w:r>
                  <w:r w:rsidRPr="00FA490E">
                    <w:t>)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FA490E" w:rsidRPr="00FA490E" w:rsidRDefault="00FA490E" w:rsidP="00FA490E">
                  <w:pPr>
                    <w:spacing w:before="40" w:after="40"/>
                    <w:jc w:val="center"/>
                    <w:rPr>
                      <w:i/>
                    </w:rPr>
                  </w:pPr>
                  <w:r w:rsidRPr="00FA490E">
                    <w:t>4</w:t>
                  </w:r>
                  <w:r w:rsidRPr="00FA490E">
                    <w:rPr>
                      <w:i/>
                    </w:rPr>
                    <w:t>k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FA490E" w:rsidRPr="00FA490E" w:rsidRDefault="00FA490E" w:rsidP="00FA490E">
                  <w:pPr>
                    <w:spacing w:before="40" w:after="40"/>
                    <w:jc w:val="center"/>
                    <w:rPr>
                      <w:i/>
                    </w:rPr>
                  </w:pPr>
                  <w:r w:rsidRPr="00FA490E">
                    <w:rPr>
                      <w:i/>
                    </w:rPr>
                    <w:t>k</w:t>
                  </w:r>
                </w:p>
              </w:tc>
              <w:tc>
                <w:tcPr>
                  <w:tcW w:w="7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FA490E" w:rsidRPr="00FA490E" w:rsidRDefault="00FA490E" w:rsidP="00FA490E">
                  <w:pPr>
                    <w:spacing w:before="40" w:after="40"/>
                    <w:jc w:val="center"/>
                  </w:pPr>
                  <w:r w:rsidRPr="00FA490E">
                    <w:t>0</w:t>
                  </w: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FA490E" w:rsidRPr="00FA490E" w:rsidRDefault="00FA490E" w:rsidP="00FA490E">
                  <w:pPr>
                    <w:spacing w:before="40" w:after="40"/>
                    <w:jc w:val="center"/>
                    <w:rPr>
                      <w:i/>
                    </w:rPr>
                  </w:pPr>
                  <w:r w:rsidRPr="00FA490E">
                    <w:rPr>
                      <w:i/>
                    </w:rPr>
                    <w:t>k</w:t>
                  </w:r>
                </w:p>
              </w:tc>
            </w:tr>
          </w:tbl>
          <w:p w:rsidR="00FA490E" w:rsidRPr="00FA490E" w:rsidRDefault="00FA490E" w:rsidP="00FA490E">
            <w:pPr>
              <w:spacing w:before="40" w:after="40"/>
            </w:pP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FA490E" w:rsidRPr="00FA490E" w:rsidRDefault="00FA490E" w:rsidP="00FA490E">
            <w:pPr>
              <w:spacing w:before="40" w:after="40"/>
              <w:jc w:val="center"/>
            </w:pPr>
            <w:r w:rsidRPr="00FA490E">
              <w:t>M1</w:t>
            </w:r>
          </w:p>
        </w:tc>
      </w:tr>
      <w:tr w:rsidR="00FA490E" w:rsidRPr="00904320" w:rsidTr="00FA490E">
        <w:trPr>
          <w:trHeight w:val="283"/>
          <w:jc w:val="center"/>
        </w:trPr>
        <w:tc>
          <w:tcPr>
            <w:tcW w:w="1271" w:type="dxa"/>
            <w:vMerge/>
          </w:tcPr>
          <w:p w:rsidR="00FA490E" w:rsidRPr="00FA490E" w:rsidRDefault="00FA490E" w:rsidP="00FA49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FA490E" w:rsidRPr="00FA490E" w:rsidRDefault="00FA490E" w:rsidP="00FA490E">
            <w:pPr>
              <w:spacing w:before="40" w:after="40"/>
            </w:pPr>
            <w:r w:rsidRPr="00FA490E">
              <w:t>4</w:t>
            </w:r>
            <w:r w:rsidRPr="00FA490E">
              <w:rPr>
                <w:i/>
              </w:rPr>
              <w:t>k</w:t>
            </w:r>
            <w:r w:rsidRPr="00FA490E">
              <w:t xml:space="preserve"> + </w:t>
            </w:r>
            <w:r w:rsidRPr="00FA490E">
              <w:rPr>
                <w:i/>
              </w:rPr>
              <w:t>k</w:t>
            </w:r>
            <w:r w:rsidRPr="00FA490E">
              <w:t xml:space="preserve"> + (0) + </w:t>
            </w:r>
            <w:r w:rsidRPr="00FA490E">
              <w:rPr>
                <w:i/>
              </w:rPr>
              <w:t>k</w:t>
            </w:r>
            <w:r w:rsidRPr="00FA490E">
              <w:t xml:space="preserve"> = 1                                                 (Allow verify approach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A490E" w:rsidRPr="00FA490E" w:rsidRDefault="00FA490E" w:rsidP="00FA490E">
            <w:pPr>
              <w:spacing w:before="40" w:after="40"/>
              <w:jc w:val="center"/>
            </w:pPr>
            <w:r w:rsidRPr="00FA490E">
              <w:t>A1</w:t>
            </w:r>
          </w:p>
        </w:tc>
      </w:tr>
      <w:tr w:rsidR="00FA490E" w:rsidRPr="00904320" w:rsidTr="00FA490E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A490E" w:rsidRPr="00FA490E" w:rsidRDefault="00FA490E" w:rsidP="00FA49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FA490E" w:rsidRPr="00FA490E" w:rsidRDefault="00FA490E" w:rsidP="00FA490E">
            <w:pPr>
              <w:spacing w:before="40" w:after="40"/>
              <w:rPr>
                <w:b/>
              </w:rPr>
            </w:pPr>
            <w:r w:rsidRPr="00FA490E">
              <w:t xml:space="preserve">                                  </w:t>
            </w:r>
            <w:r w:rsidRPr="00FA490E">
              <w:rPr>
                <w:position w:val="-24"/>
              </w:rPr>
              <w:object w:dxaOrig="2000" w:dyaOrig="620" w14:anchorId="2DD85CF8">
                <v:shape id="_x0000_i1027" type="#_x0000_t75" style="width:99pt;height:30.75pt" o:ole="">
                  <v:imagedata r:id="rId12" o:title=""/>
                </v:shape>
                <o:OLEObject Type="Embed" ProgID="Equation.DSMT4" ShapeID="_x0000_i1027" DrawAspect="Content" ObjectID="_1583753809" r:id="rId13"/>
              </w:object>
            </w:r>
            <w:r w:rsidRPr="00FA490E">
              <w:t xml:space="preserve">      </w:t>
            </w:r>
            <w:r w:rsidRPr="00FA490E">
              <w:rPr>
                <w:b/>
              </w:rPr>
              <w:t>(*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A490E" w:rsidRPr="00FA490E" w:rsidRDefault="00FA490E" w:rsidP="00FA490E">
            <w:pPr>
              <w:spacing w:before="40" w:after="40"/>
              <w:jc w:val="center"/>
            </w:pPr>
            <w:r w:rsidRPr="00FA490E">
              <w:t>A1cso</w:t>
            </w:r>
          </w:p>
        </w:tc>
      </w:tr>
      <w:tr w:rsidR="00FA490E" w:rsidRPr="00904320" w:rsidTr="00FA490E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FA490E" w:rsidRPr="00FA490E" w:rsidRDefault="00FA490E" w:rsidP="00FA49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FA490E" w:rsidRPr="00FA490E" w:rsidRDefault="00FA490E" w:rsidP="00FA490E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A490E" w:rsidRPr="00FA490E" w:rsidRDefault="00FA490E" w:rsidP="00FA490E">
            <w:pPr>
              <w:spacing w:before="40" w:after="40"/>
              <w:jc w:val="right"/>
              <w:rPr>
                <w:b/>
              </w:rPr>
            </w:pPr>
            <w:r w:rsidRPr="00FA490E">
              <w:rPr>
                <w:b/>
              </w:rPr>
              <w:t>(3)</w:t>
            </w:r>
          </w:p>
        </w:tc>
      </w:tr>
      <w:tr w:rsidR="00FA490E" w:rsidRPr="00904320" w:rsidTr="00FA490E">
        <w:trPr>
          <w:trHeight w:val="283"/>
          <w:jc w:val="center"/>
        </w:trPr>
        <w:tc>
          <w:tcPr>
            <w:tcW w:w="1271" w:type="dxa"/>
            <w:vMerge w:val="restart"/>
          </w:tcPr>
          <w:p w:rsidR="00FA490E" w:rsidRPr="00FA490E" w:rsidRDefault="00D16449" w:rsidP="00FA490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FA490E" w:rsidRPr="00FA490E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FA490E" w:rsidRPr="00FA490E" w:rsidRDefault="00FA490E" w:rsidP="00FA490E">
            <w:pPr>
              <w:spacing w:before="40" w:after="40"/>
            </w:pPr>
            <w:r w:rsidRPr="00FA490E">
              <w:t>[E(</w:t>
            </w:r>
            <w:r w:rsidRPr="00FA490E">
              <w:rPr>
                <w:i/>
              </w:rPr>
              <w:t>X</w:t>
            </w:r>
            <w:r w:rsidRPr="00FA490E">
              <w:t xml:space="preserve">)] = </w:t>
            </w:r>
            <w:r w:rsidRPr="00FA490E">
              <w:rPr>
                <w:position w:val="-4"/>
              </w:rPr>
              <w:object w:dxaOrig="200" w:dyaOrig="160" w14:anchorId="1E93F783">
                <v:shape id="_x0000_i1028" type="#_x0000_t75" style="width:9.75pt;height:8.25pt" o:ole="">
                  <v:imagedata r:id="rId8" o:title=""/>
                </v:shape>
                <o:OLEObject Type="Embed" ProgID="Equation.DSMT4" ShapeID="_x0000_i1028" DrawAspect="Content" ObjectID="_1583753810" r:id="rId14"/>
              </w:object>
            </w:r>
            <w:r w:rsidRPr="00FA490E">
              <w:t>4</w:t>
            </w:r>
            <w:r w:rsidRPr="00FA490E">
              <w:rPr>
                <w:i/>
              </w:rPr>
              <w:t>k</w:t>
            </w:r>
            <w:r w:rsidRPr="00FA490E">
              <w:t xml:space="preserve">  (+ 0 + 0) + 2</w:t>
            </w:r>
            <w:r w:rsidRPr="00FA490E">
              <w:rPr>
                <w:i/>
              </w:rPr>
              <w:t>k</w:t>
            </w:r>
            <w:r w:rsidRPr="00FA490E">
              <w:t xml:space="preserve">     </w:t>
            </w:r>
            <w:r w:rsidRPr="00FA490E">
              <w:rPr>
                <w:u w:val="single"/>
              </w:rPr>
              <w:t>or</w:t>
            </w:r>
            <w:r w:rsidRPr="00FA490E">
              <w:t xml:space="preserve">   </w:t>
            </w:r>
            <w:r w:rsidRPr="00FA490E">
              <w:rPr>
                <w:position w:val="-4"/>
              </w:rPr>
              <w:object w:dxaOrig="200" w:dyaOrig="160" w14:anchorId="2D8B0E92">
                <v:shape id="_x0000_i1029" type="#_x0000_t75" style="width:9.75pt;height:8.25pt" o:ole="">
                  <v:imagedata r:id="rId8" o:title=""/>
                </v:shape>
                <o:OLEObject Type="Embed" ProgID="Equation.DSMT4" ShapeID="_x0000_i1029" DrawAspect="Content" ObjectID="_1583753811" r:id="rId15"/>
              </w:object>
            </w:r>
            <w:r w:rsidRPr="00FA490E">
              <w:t xml:space="preserve"> 2</w:t>
            </w:r>
            <w:r w:rsidRPr="00FA490E">
              <w:rPr>
                <w:i/>
              </w:rPr>
              <w:t>k</w:t>
            </w:r>
            <w:r w:rsidRPr="00FA490E">
              <w:t xml:space="preserve">      </w:t>
            </w:r>
            <w:r w:rsidRPr="00FA490E">
              <w:rPr>
                <w:u w:val="single"/>
              </w:rPr>
              <w:t>or</w:t>
            </w:r>
            <w:r w:rsidRPr="00FA490E">
              <w:t xml:space="preserve">   </w:t>
            </w:r>
            <w:r w:rsidRPr="00FA490E">
              <w:rPr>
                <w:position w:val="-24"/>
              </w:rPr>
              <w:object w:dxaOrig="1320" w:dyaOrig="620" w14:anchorId="4ABAB06F">
                <v:shape id="_x0000_i1030" type="#_x0000_t75" style="width:65.25pt;height:30.75pt" o:ole="">
                  <v:imagedata r:id="rId16" o:title=""/>
                </v:shape>
                <o:OLEObject Type="Embed" ProgID="Equation.DSMT4" ShapeID="_x0000_i1030" DrawAspect="Content" ObjectID="_1583753812" r:id="rId17"/>
              </w:object>
            </w:r>
            <w:r w:rsidRPr="00FA490E"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A490E" w:rsidRPr="00FA490E" w:rsidRDefault="00FA490E" w:rsidP="00FA490E">
            <w:pPr>
              <w:spacing w:before="40" w:after="40"/>
              <w:jc w:val="center"/>
            </w:pPr>
            <w:r w:rsidRPr="00FA490E">
              <w:t>M1</w:t>
            </w:r>
          </w:p>
        </w:tc>
      </w:tr>
      <w:tr w:rsidR="00FA490E" w:rsidRPr="00904320" w:rsidTr="00FA490E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A490E" w:rsidRPr="00FA490E" w:rsidRDefault="00FA490E" w:rsidP="00FA49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FA490E" w:rsidRPr="00FA490E" w:rsidRDefault="00FA490E" w:rsidP="00FA490E">
            <w:pPr>
              <w:spacing w:before="40" w:after="40"/>
            </w:pPr>
            <w:r w:rsidRPr="00FA490E">
              <w:t xml:space="preserve">= </w:t>
            </w:r>
            <w:r w:rsidRPr="00FA490E">
              <w:rPr>
                <w:position w:val="-24"/>
              </w:rPr>
              <w:object w:dxaOrig="1460" w:dyaOrig="620" w14:anchorId="3B77169D">
                <v:shape id="_x0000_i1031" type="#_x0000_t75" style="width:1in;height:30.75pt" o:ole="">
                  <v:imagedata r:id="rId18" o:title=""/>
                </v:shape>
                <o:OLEObject Type="Embed" ProgID="Equation.DSMT4" ShapeID="_x0000_i1031" DrawAspect="Content" ObjectID="_1583753813" r:id="rId1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A490E" w:rsidRPr="00FA490E" w:rsidRDefault="00FA490E" w:rsidP="00FA490E">
            <w:pPr>
              <w:spacing w:before="40" w:after="40"/>
              <w:jc w:val="center"/>
            </w:pPr>
            <w:r w:rsidRPr="00FA490E">
              <w:t>A1</w:t>
            </w:r>
          </w:p>
        </w:tc>
      </w:tr>
      <w:tr w:rsidR="00FA490E" w:rsidRPr="00904320" w:rsidTr="00FA490E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FA490E" w:rsidRPr="00FA490E" w:rsidRDefault="00FA490E" w:rsidP="00FA49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FA490E" w:rsidRPr="00FA490E" w:rsidRDefault="00FA490E" w:rsidP="00FA490E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A490E" w:rsidRPr="00FA490E" w:rsidRDefault="00FA490E" w:rsidP="00FA490E">
            <w:pPr>
              <w:spacing w:before="40" w:after="40"/>
              <w:jc w:val="right"/>
              <w:rPr>
                <w:b/>
              </w:rPr>
            </w:pPr>
            <w:r w:rsidRPr="00FA490E">
              <w:rPr>
                <w:b/>
              </w:rPr>
              <w:t>(2)</w:t>
            </w:r>
          </w:p>
        </w:tc>
      </w:tr>
      <w:tr w:rsidR="00FA490E" w:rsidRPr="00904320" w:rsidTr="00FA490E">
        <w:trPr>
          <w:trHeight w:val="283"/>
          <w:jc w:val="center"/>
        </w:trPr>
        <w:tc>
          <w:tcPr>
            <w:tcW w:w="1271" w:type="dxa"/>
            <w:vMerge w:val="restart"/>
          </w:tcPr>
          <w:p w:rsidR="00FA490E" w:rsidRPr="00FA490E" w:rsidRDefault="00D16449" w:rsidP="00FA490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FA490E" w:rsidRPr="00FA490E">
              <w:rPr>
                <w:b/>
              </w:rPr>
              <w:t>(c)</w:t>
            </w:r>
          </w:p>
          <w:p w:rsidR="00FA490E" w:rsidRPr="00FA490E" w:rsidRDefault="00FA490E" w:rsidP="00FA49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FA490E" w:rsidRPr="00FA490E" w:rsidRDefault="00FA490E" w:rsidP="00FA490E">
            <w:pPr>
              <w:spacing w:before="40" w:after="40"/>
            </w:pPr>
            <w:r w:rsidRPr="00FA490E">
              <w:rPr>
                <w:position w:val="-24"/>
              </w:rPr>
              <w:object w:dxaOrig="7360" w:dyaOrig="620" w14:anchorId="4C9CDC7E">
                <v:shape id="_x0000_i1032" type="#_x0000_t75" style="width:368.25pt;height:30.75pt" o:ole="">
                  <v:imagedata r:id="rId20" o:title=""/>
                </v:shape>
                <o:OLEObject Type="Embed" ProgID="Equation.DSMT4" ShapeID="_x0000_i1032" DrawAspect="Content" ObjectID="_1583753814" r:id="rId21"/>
              </w:object>
            </w:r>
            <w:r w:rsidRPr="00FA490E">
              <w:t>(</w:t>
            </w:r>
            <w:proofErr w:type="spellStart"/>
            <w:r w:rsidRPr="00FA490E">
              <w:t>o.e</w:t>
            </w:r>
            <w:proofErr w:type="spellEnd"/>
            <w:r w:rsidRPr="00FA490E">
              <w:t>.)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FA490E" w:rsidRPr="00FA490E" w:rsidRDefault="00FA490E" w:rsidP="00FA490E">
            <w:pPr>
              <w:spacing w:before="40" w:after="40"/>
              <w:jc w:val="center"/>
            </w:pPr>
            <w:r w:rsidRPr="00FA490E">
              <w:t>M1</w:t>
            </w:r>
          </w:p>
        </w:tc>
      </w:tr>
      <w:tr w:rsidR="00FA490E" w:rsidRPr="00904320" w:rsidTr="00FA490E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A490E" w:rsidRPr="00FA490E" w:rsidRDefault="00FA490E" w:rsidP="00FA49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FA490E" w:rsidRPr="00FA490E" w:rsidRDefault="00FA490E" w:rsidP="00FA490E">
            <w:pPr>
              <w:spacing w:before="40" w:after="40"/>
            </w:pPr>
            <w:r w:rsidRPr="00FA490E">
              <w:t xml:space="preserve">                                                                                                 = </w:t>
            </w:r>
            <w:r w:rsidRPr="00FA490E">
              <w:rPr>
                <w:position w:val="-24"/>
              </w:rPr>
              <w:object w:dxaOrig="240" w:dyaOrig="620" w14:anchorId="26096458">
                <v:shape id="_x0000_i1033" type="#_x0000_t75" style="width:12pt;height:30.75pt" o:ole="">
                  <v:imagedata r:id="rId22" o:title=""/>
                </v:shape>
                <o:OLEObject Type="Embed" ProgID="Equation.DSMT4" ShapeID="_x0000_i1033" DrawAspect="Content" ObjectID="_1583753815" r:id="rId23"/>
              </w:object>
            </w:r>
            <w:r w:rsidRPr="00FA490E">
              <w:t xml:space="preserve">       </w:t>
            </w:r>
            <w:r w:rsidRPr="00FA490E">
              <w:rPr>
                <w:b/>
              </w:rPr>
              <w:t>(*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A490E" w:rsidRPr="00FA490E" w:rsidRDefault="00FA490E" w:rsidP="00FA490E">
            <w:pPr>
              <w:spacing w:before="40" w:after="40"/>
              <w:jc w:val="center"/>
            </w:pPr>
            <w:r w:rsidRPr="00FA490E">
              <w:t>A1cso</w:t>
            </w:r>
          </w:p>
        </w:tc>
      </w:tr>
      <w:tr w:rsidR="00FA490E" w:rsidRPr="00904320" w:rsidTr="00FA490E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A490E" w:rsidRPr="00FA490E" w:rsidRDefault="00FA490E" w:rsidP="00FA49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402" w:type="dxa"/>
            <w:tcBorders>
              <w:top w:val="nil"/>
              <w:right w:val="nil"/>
            </w:tcBorders>
          </w:tcPr>
          <w:p w:rsidR="00FA490E" w:rsidRPr="00FA490E" w:rsidRDefault="00FA490E" w:rsidP="00FA490E">
            <w:pPr>
              <w:spacing w:before="40" w:after="40"/>
            </w:pPr>
          </w:p>
        </w:tc>
        <w:tc>
          <w:tcPr>
            <w:tcW w:w="4111" w:type="dxa"/>
            <w:tcBorders>
              <w:top w:val="nil"/>
              <w:left w:val="nil"/>
              <w:right w:val="single" w:sz="4" w:space="0" w:color="auto"/>
            </w:tcBorders>
          </w:tcPr>
          <w:p w:rsidR="00FA490E" w:rsidRPr="00FA490E" w:rsidRDefault="00FA490E" w:rsidP="00FA490E">
            <w:pPr>
              <w:spacing w:before="40" w:after="40"/>
              <w:rPr>
                <w:i/>
                <w:lang w:val="es-ES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:rsidR="00FA490E" w:rsidRPr="00FA490E" w:rsidRDefault="00FA490E" w:rsidP="00FA490E">
            <w:pPr>
              <w:spacing w:before="40" w:after="40"/>
              <w:jc w:val="right"/>
              <w:rPr>
                <w:b/>
              </w:rPr>
            </w:pPr>
            <w:r w:rsidRPr="00FA490E">
              <w:rPr>
                <w:b/>
              </w:rPr>
              <w:t>(2)</w:t>
            </w:r>
          </w:p>
        </w:tc>
      </w:tr>
      <w:tr w:rsidR="00FA490E" w:rsidRPr="00904320" w:rsidTr="00FA490E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A490E" w:rsidRPr="00FA490E" w:rsidRDefault="00D16449" w:rsidP="00FA490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FA490E" w:rsidRPr="00FA490E">
              <w:rPr>
                <w:b/>
              </w:rPr>
              <w:t>(d)</w:t>
            </w:r>
          </w:p>
          <w:p w:rsidR="00FA490E" w:rsidRPr="00FA490E" w:rsidRDefault="00FA490E" w:rsidP="00FA490E">
            <w:pPr>
              <w:spacing w:before="40" w:after="40"/>
              <w:jc w:val="right"/>
              <w:rPr>
                <w:b/>
              </w:rPr>
            </w:pPr>
          </w:p>
          <w:p w:rsidR="00FA490E" w:rsidRPr="00FA490E" w:rsidRDefault="00FA490E" w:rsidP="00FA490E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3402" w:type="dxa"/>
            <w:tcBorders>
              <w:top w:val="nil"/>
              <w:bottom w:val="nil"/>
              <w:right w:val="nil"/>
            </w:tcBorders>
          </w:tcPr>
          <w:p w:rsidR="00FA490E" w:rsidRPr="00FA490E" w:rsidRDefault="00FA490E" w:rsidP="00FA490E">
            <w:pPr>
              <w:spacing w:before="40" w:after="40"/>
            </w:pPr>
            <w:r w:rsidRPr="00FA490E">
              <w:t>[</w:t>
            </w:r>
            <w:proofErr w:type="spellStart"/>
            <w:r w:rsidRPr="00FA490E">
              <w:t>Var</w:t>
            </w:r>
            <w:proofErr w:type="spellEnd"/>
            <w:r w:rsidRPr="00FA490E">
              <w:t>(</w:t>
            </w:r>
            <w:r w:rsidRPr="00FA490E">
              <w:rPr>
                <w:i/>
              </w:rPr>
              <w:t>X</w:t>
            </w:r>
            <w:r w:rsidRPr="00FA490E">
              <w:t>) ]=</w:t>
            </w:r>
            <w:r w:rsidRPr="00FA490E">
              <w:rPr>
                <w:position w:val="-28"/>
              </w:rPr>
              <w:object w:dxaOrig="2960" w:dyaOrig="740" w14:anchorId="64D34C2E">
                <v:shape id="_x0000_i1034" type="#_x0000_t75" style="width:146.25pt;height:36.75pt" o:ole="">
                  <v:imagedata r:id="rId24" o:title=""/>
                </v:shape>
                <o:OLEObject Type="Embed" ProgID="Equation.DSMT4" ShapeID="_x0000_i1034" DrawAspect="Content" ObjectID="_1583753816" r:id="rId25"/>
              </w:object>
            </w:r>
            <w:r w:rsidRPr="00FA490E">
              <w:rPr>
                <w:position w:val="-28"/>
              </w:rPr>
              <w:t xml:space="preserve"> </w:t>
            </w:r>
          </w:p>
        </w:tc>
        <w:tc>
          <w:tcPr>
            <w:tcW w:w="411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A490E" w:rsidRPr="00FA490E" w:rsidRDefault="00FA490E" w:rsidP="00FA490E">
            <w:pPr>
              <w:spacing w:before="40" w:after="40"/>
              <w:rPr>
                <w:lang w:val="es-ES"/>
              </w:rPr>
            </w:pPr>
            <w:r w:rsidRPr="00FA490E">
              <w:rPr>
                <w:i/>
                <w:lang w:val="es-ES"/>
              </w:rPr>
              <w:t>Y</w:t>
            </w:r>
            <w:r w:rsidRPr="00FA490E">
              <w:rPr>
                <w:lang w:val="es-ES"/>
              </w:rPr>
              <w:t xml:space="preserve"> = 1 – 3</w:t>
            </w:r>
            <w:r w:rsidRPr="00FA490E">
              <w:rPr>
                <w:i/>
                <w:lang w:val="es-ES"/>
              </w:rPr>
              <w:t>X</w:t>
            </w:r>
            <w:r w:rsidRPr="00FA490E">
              <w:rPr>
                <w:lang w:val="es-ES"/>
              </w:rPr>
              <w:t xml:space="preserve"> : 4    1  </w:t>
            </w:r>
            <w:r w:rsidRPr="00FA490E">
              <w:rPr>
                <w:position w:val="-4"/>
              </w:rPr>
              <w:object w:dxaOrig="200" w:dyaOrig="160" w14:anchorId="191E5EE6">
                <v:shape id="_x0000_i1035" type="#_x0000_t75" style="width:9.75pt;height:8.25pt" o:ole="">
                  <v:imagedata r:id="rId26" o:title=""/>
                </v:shape>
                <o:OLEObject Type="Embed" ProgID="Equation.DSMT4" ShapeID="_x0000_i1035" DrawAspect="Content" ObjectID="_1583753817" r:id="rId27"/>
              </w:object>
            </w:r>
            <w:r w:rsidRPr="00FA490E">
              <w:rPr>
                <w:lang w:val="es-ES"/>
              </w:rPr>
              <w:t xml:space="preserve">2  </w:t>
            </w:r>
            <w:r w:rsidRPr="00FA490E">
              <w:rPr>
                <w:position w:val="-4"/>
              </w:rPr>
              <w:object w:dxaOrig="200" w:dyaOrig="160" w14:anchorId="3D2B5D65">
                <v:shape id="_x0000_i1036" type="#_x0000_t75" style="width:9.75pt;height:8.25pt" o:ole="">
                  <v:imagedata r:id="rId28" o:title=""/>
                </v:shape>
                <o:OLEObject Type="Embed" ProgID="Equation.DSMT4" ShapeID="_x0000_i1036" DrawAspect="Content" ObjectID="_1583753818" r:id="rId29"/>
              </w:object>
            </w:r>
            <w:r w:rsidRPr="00FA490E">
              <w:rPr>
                <w:lang w:val="es-ES"/>
              </w:rPr>
              <w:t>5</w:t>
            </w:r>
          </w:p>
          <w:p w:rsidR="00FA490E" w:rsidRPr="00FA490E" w:rsidRDefault="00FA490E" w:rsidP="00FA490E">
            <w:pPr>
              <w:spacing w:before="40" w:after="40"/>
              <w:rPr>
                <w:lang w:val="es-ES"/>
              </w:rPr>
            </w:pPr>
            <w:proofErr w:type="spellStart"/>
            <w:r w:rsidRPr="00FA490E">
              <w:rPr>
                <w:lang w:val="es-ES"/>
              </w:rPr>
              <w:t>Prob</w:t>
            </w:r>
            <w:proofErr w:type="spellEnd"/>
            <w:r w:rsidRPr="00FA490E">
              <w:rPr>
                <w:lang w:val="es-ES"/>
              </w:rPr>
              <w:t>:           4</w:t>
            </w:r>
            <w:r w:rsidRPr="00FA490E">
              <w:rPr>
                <w:i/>
                <w:lang w:val="es-ES"/>
              </w:rPr>
              <w:t>k</w:t>
            </w:r>
            <w:r w:rsidRPr="00FA490E">
              <w:rPr>
                <w:lang w:val="es-ES"/>
              </w:rPr>
              <w:t xml:space="preserve">   </w:t>
            </w:r>
            <w:r w:rsidRPr="00FA490E">
              <w:rPr>
                <w:i/>
                <w:lang w:val="es-ES"/>
              </w:rPr>
              <w:t>k</w:t>
            </w:r>
            <w:r w:rsidRPr="00FA490E">
              <w:rPr>
                <w:lang w:val="es-ES"/>
              </w:rPr>
              <w:t xml:space="preserve">     0     </w:t>
            </w:r>
            <w:r w:rsidRPr="00FA490E">
              <w:rPr>
                <w:i/>
                <w:lang w:val="es-ES"/>
              </w:rPr>
              <w:t xml:space="preserve">k </w:t>
            </w:r>
            <w:r w:rsidRPr="00FA490E">
              <w:rPr>
                <w:lang w:val="es-ES"/>
              </w:rPr>
              <w:t xml:space="preserve"> </w:t>
            </w:r>
          </w:p>
          <w:p w:rsidR="00FA490E" w:rsidRPr="00FA490E" w:rsidRDefault="00FA490E" w:rsidP="00FA490E">
            <w:pPr>
              <w:spacing w:before="40" w:after="40"/>
              <w:rPr>
                <w:lang w:val="es-ES"/>
              </w:rPr>
            </w:pPr>
            <w:r w:rsidRPr="00FA490E">
              <w:rPr>
                <w:lang w:val="es-ES"/>
              </w:rPr>
              <w:t xml:space="preserve">                             And E(</w:t>
            </w:r>
            <w:r w:rsidRPr="00FA490E">
              <w:rPr>
                <w:i/>
                <w:lang w:val="es-ES"/>
              </w:rPr>
              <w:t>Y</w:t>
            </w:r>
            <w:r w:rsidRPr="00FA490E">
              <w:rPr>
                <w:lang w:val="es-ES"/>
              </w:rPr>
              <w:t>) = 12</w:t>
            </w:r>
            <w:r w:rsidRPr="00FA490E">
              <w:rPr>
                <w:i/>
                <w:lang w:val="es-ES"/>
              </w:rPr>
              <w:t>k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:rsidR="00FA490E" w:rsidRPr="00FA490E" w:rsidRDefault="00FA490E" w:rsidP="00FA490E">
            <w:pPr>
              <w:spacing w:before="40" w:after="40"/>
              <w:jc w:val="center"/>
            </w:pPr>
            <w:r w:rsidRPr="00FA490E">
              <w:t>M1</w:t>
            </w:r>
          </w:p>
        </w:tc>
      </w:tr>
      <w:tr w:rsidR="00FA490E" w:rsidRPr="00904320" w:rsidTr="00FA490E">
        <w:trPr>
          <w:trHeight w:val="283"/>
          <w:jc w:val="center"/>
        </w:trPr>
        <w:tc>
          <w:tcPr>
            <w:tcW w:w="1271" w:type="dxa"/>
            <w:vMerge/>
          </w:tcPr>
          <w:p w:rsidR="00FA490E" w:rsidRPr="00FA490E" w:rsidRDefault="00FA490E" w:rsidP="00FA490E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3402" w:type="dxa"/>
            <w:tcBorders>
              <w:top w:val="nil"/>
              <w:bottom w:val="nil"/>
              <w:right w:val="nil"/>
            </w:tcBorders>
          </w:tcPr>
          <w:p w:rsidR="00FA490E" w:rsidRPr="00FA490E" w:rsidRDefault="00FA490E" w:rsidP="00FA490E">
            <w:pPr>
              <w:spacing w:before="40" w:after="40"/>
              <w:rPr>
                <w:lang w:val="es-ES"/>
              </w:rPr>
            </w:pPr>
            <w:r w:rsidRPr="00FA490E">
              <w:rPr>
                <w:lang w:val="es-ES"/>
              </w:rPr>
              <w:t>Var</w:t>
            </w:r>
            <w:r w:rsidRPr="00FA490E">
              <w:rPr>
                <w:position w:val="-14"/>
              </w:rPr>
              <w:object w:dxaOrig="1600" w:dyaOrig="440" w14:anchorId="6999BF5F">
                <v:shape id="_x0000_i1037" type="#_x0000_t75" style="width:80.25pt;height:21.75pt" o:ole="">
                  <v:imagedata r:id="rId30" o:title=""/>
                </v:shape>
                <o:OLEObject Type="Embed" ProgID="Equation.DSMT4" ShapeID="_x0000_i1037" DrawAspect="Content" ObjectID="_1583753819" r:id="rId31"/>
              </w:object>
            </w:r>
            <w:r w:rsidRPr="00FA490E">
              <w:rPr>
                <w:lang w:val="es-ES"/>
              </w:rPr>
              <w:t>Var(</w:t>
            </w:r>
            <w:r w:rsidRPr="00FA490E">
              <w:rPr>
                <w:i/>
                <w:lang w:val="es-ES"/>
              </w:rPr>
              <w:t>X</w:t>
            </w:r>
            <w:r w:rsidRPr="00FA490E">
              <w:rPr>
                <w:lang w:val="es-ES"/>
              </w:rPr>
              <w:t xml:space="preserve">)  </w:t>
            </w:r>
            <w:proofErr w:type="spellStart"/>
            <w:r w:rsidRPr="00FA490E">
              <w:rPr>
                <w:u w:val="single"/>
                <w:lang w:val="es-ES"/>
              </w:rPr>
              <w:t>or</w:t>
            </w:r>
            <w:proofErr w:type="spellEnd"/>
            <w:r w:rsidRPr="00FA490E">
              <w:rPr>
                <w:lang w:val="es-ES"/>
              </w:rPr>
              <w:t xml:space="preserve">  9Var(</w:t>
            </w:r>
            <w:r w:rsidRPr="00FA490E">
              <w:rPr>
                <w:i/>
                <w:lang w:val="es-ES"/>
              </w:rPr>
              <w:t>X</w:t>
            </w:r>
            <w:r w:rsidRPr="00FA490E">
              <w:rPr>
                <w:lang w:val="es-ES"/>
              </w:rPr>
              <w:t>)</w:t>
            </w:r>
          </w:p>
        </w:tc>
        <w:tc>
          <w:tcPr>
            <w:tcW w:w="4111" w:type="dxa"/>
            <w:tcBorders>
              <w:top w:val="nil"/>
              <w:left w:val="nil"/>
              <w:bottom w:val="nil"/>
            </w:tcBorders>
          </w:tcPr>
          <w:p w:rsidR="00FA490E" w:rsidRPr="00FA490E" w:rsidRDefault="00FA490E" w:rsidP="00FA490E">
            <w:pPr>
              <w:spacing w:before="40" w:after="40"/>
            </w:pPr>
            <w:r w:rsidRPr="00FA490E">
              <w:rPr>
                <w:position w:val="-10"/>
              </w:rPr>
              <w:object w:dxaOrig="3760" w:dyaOrig="360" w14:anchorId="4A4F9719">
                <v:shape id="_x0000_i1038" type="#_x0000_t75" style="width:188.25pt;height:18pt" o:ole="">
                  <v:imagedata r:id="rId32" o:title=""/>
                </v:shape>
                <o:OLEObject Type="Embed" ProgID="Equation.DSMT4" ShapeID="_x0000_i1038" DrawAspect="Content" ObjectID="_1583753820" r:id="rId3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A490E" w:rsidRPr="00FA490E" w:rsidRDefault="00FA490E" w:rsidP="00FA490E">
            <w:pPr>
              <w:spacing w:before="40" w:after="40"/>
              <w:jc w:val="center"/>
            </w:pPr>
            <w:r w:rsidRPr="00FA490E">
              <w:t>M1</w:t>
            </w:r>
          </w:p>
        </w:tc>
      </w:tr>
      <w:tr w:rsidR="00FA490E" w:rsidRPr="00904320" w:rsidTr="00FA490E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A490E" w:rsidRPr="00FA490E" w:rsidRDefault="00FA490E" w:rsidP="00FA49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FA490E" w:rsidRPr="00FA490E" w:rsidRDefault="00FA490E" w:rsidP="00FA490E">
            <w:pPr>
              <w:spacing w:before="40" w:after="40"/>
            </w:pPr>
            <w:r w:rsidRPr="00FA490E">
              <w:t xml:space="preserve">                                                                    = 11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A490E" w:rsidRPr="00FA490E" w:rsidRDefault="00FA490E" w:rsidP="00FA490E">
            <w:pPr>
              <w:spacing w:before="40" w:after="40"/>
              <w:jc w:val="center"/>
            </w:pPr>
            <w:r w:rsidRPr="00FA490E">
              <w:t xml:space="preserve">A1 </w:t>
            </w:r>
            <w:proofErr w:type="spellStart"/>
            <w:r w:rsidRPr="00FA490E">
              <w:t>cao</w:t>
            </w:r>
            <w:proofErr w:type="spellEnd"/>
          </w:p>
        </w:tc>
      </w:tr>
      <w:tr w:rsidR="00FA490E" w:rsidRPr="00904320" w:rsidTr="0022137D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A490E" w:rsidRPr="00FA490E" w:rsidRDefault="00FA490E" w:rsidP="00FA490E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FA490E" w:rsidRPr="00FA490E" w:rsidRDefault="00FA490E" w:rsidP="00FA490E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A490E" w:rsidRPr="00FA490E" w:rsidRDefault="00FA490E" w:rsidP="00FA490E">
            <w:pPr>
              <w:spacing w:before="40" w:after="40"/>
              <w:jc w:val="right"/>
              <w:rPr>
                <w:b/>
              </w:rPr>
            </w:pPr>
            <w:r w:rsidRPr="00FA490E">
              <w:rPr>
                <w:b/>
              </w:rPr>
              <w:t>(3)</w:t>
            </w:r>
          </w:p>
        </w:tc>
      </w:tr>
      <w:tr w:rsidR="00FA490E" w:rsidRPr="00904320" w:rsidTr="0022137D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490E" w:rsidRPr="00FA490E" w:rsidRDefault="00FA490E" w:rsidP="00FA49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490E" w:rsidRPr="00FA490E" w:rsidRDefault="00FA490E" w:rsidP="00FA490E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490E" w:rsidRPr="00FA490E" w:rsidRDefault="00FA490E" w:rsidP="00FA490E">
            <w:pPr>
              <w:spacing w:before="40" w:after="40"/>
              <w:jc w:val="right"/>
              <w:rPr>
                <w:b/>
              </w:rPr>
            </w:pPr>
            <w:r w:rsidRPr="00FA490E">
              <w:rPr>
                <w:b/>
              </w:rPr>
              <w:t>(10 marks)</w:t>
            </w:r>
          </w:p>
        </w:tc>
      </w:tr>
      <w:tr w:rsidR="00FA490E" w:rsidRPr="00904320" w:rsidTr="0022137D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FA490E" w:rsidRDefault="00D16449" w:rsidP="0022137D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2</w:t>
            </w:r>
            <w:r w:rsidR="00FA490E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FA490E" w:rsidRPr="00813719" w:rsidRDefault="00FA490E" w:rsidP="0022137D">
            <w:pPr>
              <w:spacing w:before="40" w:after="40"/>
            </w:pPr>
            <w:r w:rsidRPr="00FA490E">
              <w:rPr>
                <w:i/>
              </w:rPr>
              <w:t>p</w:t>
            </w:r>
            <w:r>
              <w:t xml:space="preserve"> + </w:t>
            </w:r>
            <w:r w:rsidRPr="00FA490E">
              <w:rPr>
                <w:i/>
              </w:rPr>
              <w:t>q</w:t>
            </w:r>
            <w:r>
              <w:t xml:space="preserve"> + 0.2 + 0.3 + </w:t>
            </w:r>
            <w:r w:rsidRPr="00FA490E">
              <w:rPr>
                <w:i/>
              </w:rPr>
              <w:t>p</w:t>
            </w:r>
            <w:r>
              <w:t xml:space="preserve"> = 1 or 2</w:t>
            </w:r>
            <w:r w:rsidRPr="00FA490E">
              <w:rPr>
                <w:i/>
              </w:rPr>
              <w:t>p</w:t>
            </w:r>
            <w:r>
              <w:t xml:space="preserve"> + </w:t>
            </w:r>
            <w:r w:rsidRPr="00FA490E">
              <w:rPr>
                <w:i/>
              </w:rPr>
              <w:t>q</w:t>
            </w:r>
            <w:r>
              <w:t xml:space="preserve"> = 0.5 (</w:t>
            </w:r>
            <w:proofErr w:type="spellStart"/>
            <w:r>
              <w:t>oe</w:t>
            </w:r>
            <w:proofErr w:type="spellEnd"/>
            <w:r>
              <w:t>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A490E" w:rsidRPr="00FA490E" w:rsidRDefault="00FA490E" w:rsidP="0022137D">
            <w:pPr>
              <w:pStyle w:val="Header"/>
              <w:spacing w:before="40" w:after="4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A490E">
              <w:rPr>
                <w:rFonts w:ascii="Times New Roman" w:hAnsi="Times New Roman"/>
                <w:bCs/>
                <w:sz w:val="24"/>
                <w:szCs w:val="24"/>
              </w:rPr>
              <w:t>B1</w:t>
            </w:r>
          </w:p>
        </w:tc>
      </w:tr>
      <w:tr w:rsidR="00FA490E" w:rsidRPr="00904320" w:rsidTr="0022137D">
        <w:trPr>
          <w:trHeight w:val="283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:rsidR="00FA490E" w:rsidRDefault="00FA490E" w:rsidP="0022137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FA490E" w:rsidRPr="00813719" w:rsidRDefault="00FA490E" w:rsidP="0022137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A490E" w:rsidRPr="00813719" w:rsidRDefault="00FA490E" w:rsidP="0022137D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1)</w:t>
            </w:r>
          </w:p>
        </w:tc>
      </w:tr>
      <w:tr w:rsidR="004537B8" w:rsidRPr="00904320" w:rsidTr="0022137D">
        <w:trPr>
          <w:trHeight w:val="283"/>
          <w:jc w:val="center"/>
        </w:trPr>
        <w:tc>
          <w:tcPr>
            <w:tcW w:w="1271" w:type="dxa"/>
            <w:vMerge w:val="restart"/>
          </w:tcPr>
          <w:p w:rsidR="004537B8" w:rsidRDefault="004537B8" w:rsidP="0022137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(b)</w:t>
            </w: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4537B8" w:rsidRDefault="004537B8" w:rsidP="0022137D">
            <w:pPr>
              <w:spacing w:before="40" w:after="40"/>
            </w:pPr>
            <w:r>
              <w:t>[E(</w:t>
            </w:r>
            <w:r w:rsidRPr="004537B8">
              <w:rPr>
                <w:i/>
              </w:rPr>
              <w:t>X</w:t>
            </w:r>
            <w:r>
              <w:t>) = ] – 2</w:t>
            </w:r>
            <w:r w:rsidRPr="00FA490E">
              <w:rPr>
                <w:i/>
              </w:rPr>
              <w:t>p</w:t>
            </w:r>
            <w:r>
              <w:t xml:space="preserve"> – </w:t>
            </w:r>
            <w:r w:rsidRPr="00FA490E">
              <w:rPr>
                <w:i/>
              </w:rPr>
              <w:t>q</w:t>
            </w:r>
            <w:r>
              <w:t xml:space="preserve"> + </w:t>
            </w:r>
            <w:r w:rsidRPr="008A1745">
              <w:rPr>
                <w:position w:val="-24"/>
              </w:rPr>
              <w:object w:dxaOrig="240" w:dyaOrig="620">
                <v:shape id="_x0000_i1039" type="#_x0000_t75" style="width:12pt;height:30.75pt" o:ole="">
                  <v:imagedata r:id="rId34" o:title=""/>
                </v:shape>
                <o:OLEObject Type="Embed" ProgID="Equation.3" ShapeID="_x0000_i1039" DrawAspect="Content" ObjectID="_1583753821" r:id="rId35"/>
              </w:object>
            </w:r>
            <w:r>
              <w:t xml:space="preserve">× 0.2 + </w:t>
            </w:r>
            <w:r w:rsidRPr="008A1745">
              <w:rPr>
                <w:position w:val="-24"/>
              </w:rPr>
              <w:object w:dxaOrig="240" w:dyaOrig="620">
                <v:shape id="_x0000_i1040" type="#_x0000_t75" style="width:12pt;height:30.75pt" o:ole="">
                  <v:imagedata r:id="rId36" o:title=""/>
                </v:shape>
                <o:OLEObject Type="Embed" ProgID="Equation.3" ShapeID="_x0000_i1040" DrawAspect="Content" ObjectID="_1583753822" r:id="rId37"/>
              </w:object>
            </w:r>
            <w:r>
              <w:t>× 0.3 + 2</w:t>
            </w:r>
            <w:r w:rsidRPr="00FA490E">
              <w:rPr>
                <w:i/>
              </w:rPr>
              <w:t>p</w:t>
            </w:r>
            <w:r>
              <w:rPr>
                <w:i/>
              </w:rPr>
              <w:t xml:space="preserve"> </w:t>
            </w:r>
            <w:r>
              <w:t xml:space="preserve">[= 0.4] </w:t>
            </w:r>
          </w:p>
          <w:p w:rsidR="004537B8" w:rsidRPr="00FA490E" w:rsidRDefault="004537B8" w:rsidP="0022137D">
            <w:pPr>
              <w:spacing w:before="40" w:after="40"/>
            </w:pPr>
            <w:r>
              <w:t xml:space="preserve">or – </w:t>
            </w:r>
            <w:r w:rsidRPr="00FA490E">
              <w:rPr>
                <w:i/>
              </w:rPr>
              <w:t>q</w:t>
            </w:r>
            <w:r>
              <w:t xml:space="preserve"> + 0.1 + 0.45 [= 0.4]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4537B8" w:rsidRPr="00FA490E" w:rsidRDefault="004537B8" w:rsidP="0022137D">
            <w:pPr>
              <w:pStyle w:val="Header"/>
              <w:spacing w:before="40" w:after="4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M1A1</w:t>
            </w:r>
          </w:p>
        </w:tc>
      </w:tr>
      <w:tr w:rsidR="004537B8" w:rsidRPr="00904320" w:rsidTr="0022137D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4537B8" w:rsidRDefault="004537B8" w:rsidP="0022137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4537B8" w:rsidRPr="004537B8" w:rsidRDefault="004537B8" w:rsidP="0022137D">
            <w:pPr>
              <w:spacing w:before="40" w:after="40"/>
              <w:jc w:val="right"/>
              <w:rPr>
                <w:b/>
                <w:u w:val="single"/>
              </w:rPr>
            </w:pPr>
            <w:r w:rsidRPr="004537B8">
              <w:rPr>
                <w:b/>
                <w:i/>
                <w:u w:val="single"/>
              </w:rPr>
              <w:t>q</w:t>
            </w:r>
            <w:r w:rsidRPr="004537B8">
              <w:rPr>
                <w:b/>
                <w:u w:val="single"/>
              </w:rPr>
              <w:t xml:space="preserve"> = 0.15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537B8" w:rsidRPr="00FA490E" w:rsidRDefault="004537B8" w:rsidP="0022137D">
            <w:pPr>
              <w:pStyle w:val="Header"/>
              <w:spacing w:before="40" w:after="4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A1</w:t>
            </w:r>
          </w:p>
        </w:tc>
      </w:tr>
      <w:tr w:rsidR="00FA490E" w:rsidRPr="00904320" w:rsidTr="0022137D">
        <w:trPr>
          <w:trHeight w:val="283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:rsidR="00FA490E" w:rsidRDefault="00FA490E" w:rsidP="0022137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FA490E" w:rsidRPr="00813719" w:rsidRDefault="00FA490E" w:rsidP="0022137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A490E" w:rsidRPr="00813719" w:rsidRDefault="00FA490E" w:rsidP="0022137D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3)</w:t>
            </w:r>
          </w:p>
        </w:tc>
      </w:tr>
      <w:tr w:rsidR="004537B8" w:rsidRPr="00904320" w:rsidTr="0022137D">
        <w:trPr>
          <w:trHeight w:val="283"/>
          <w:jc w:val="center"/>
        </w:trPr>
        <w:tc>
          <w:tcPr>
            <w:tcW w:w="1271" w:type="dxa"/>
            <w:vMerge w:val="restart"/>
          </w:tcPr>
          <w:p w:rsidR="004537B8" w:rsidRDefault="004537B8" w:rsidP="0022137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(c)</w:t>
            </w: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4537B8" w:rsidRPr="004537B8" w:rsidRDefault="004537B8" w:rsidP="0022137D">
            <w:pPr>
              <w:spacing w:before="40" w:after="40"/>
            </w:pPr>
            <w:r>
              <w:t>2</w:t>
            </w:r>
            <w:r w:rsidRPr="00FA490E">
              <w:rPr>
                <w:i/>
              </w:rPr>
              <w:t>p</w:t>
            </w:r>
            <w:r>
              <w:t xml:space="preserve"> + “0.15” = 0.5 (</w:t>
            </w:r>
            <w:proofErr w:type="spellStart"/>
            <w:r>
              <w:t>oe</w:t>
            </w:r>
            <w:proofErr w:type="spellEnd"/>
            <w:r>
              <w:t>)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4537B8" w:rsidRPr="004537B8" w:rsidRDefault="004537B8" w:rsidP="0022137D">
            <w:pPr>
              <w:pStyle w:val="Header"/>
              <w:spacing w:before="40" w:after="4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537B8">
              <w:rPr>
                <w:rFonts w:ascii="Times New Roman" w:hAnsi="Times New Roman"/>
                <w:bCs/>
                <w:sz w:val="24"/>
                <w:szCs w:val="24"/>
              </w:rPr>
              <w:t>M1</w:t>
            </w:r>
          </w:p>
        </w:tc>
      </w:tr>
      <w:tr w:rsidR="004537B8" w:rsidRPr="00904320" w:rsidTr="0022137D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4537B8" w:rsidRDefault="004537B8" w:rsidP="0022137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4537B8" w:rsidRPr="00813719" w:rsidRDefault="004537B8" w:rsidP="0022137D">
            <w:pPr>
              <w:spacing w:before="40" w:after="40"/>
              <w:jc w:val="right"/>
            </w:pPr>
            <w:r>
              <w:rPr>
                <w:b/>
                <w:i/>
                <w:u w:val="single"/>
              </w:rPr>
              <w:t>p</w:t>
            </w:r>
            <w:r w:rsidRPr="004537B8">
              <w:rPr>
                <w:b/>
                <w:u w:val="single"/>
              </w:rPr>
              <w:t xml:space="preserve"> = 0.1</w:t>
            </w:r>
            <w:r>
              <w:rPr>
                <w:b/>
                <w:u w:val="single"/>
              </w:rPr>
              <w:t>7</w:t>
            </w:r>
            <w:r w:rsidRPr="004537B8">
              <w:rPr>
                <w:b/>
                <w:u w:val="single"/>
              </w:rPr>
              <w:t>5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537B8" w:rsidRPr="004537B8" w:rsidRDefault="004537B8" w:rsidP="0022137D">
            <w:pPr>
              <w:pStyle w:val="Header"/>
              <w:spacing w:before="40" w:after="4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537B8">
              <w:rPr>
                <w:rFonts w:ascii="Times New Roman" w:hAnsi="Times New Roman"/>
                <w:bCs/>
                <w:sz w:val="24"/>
                <w:szCs w:val="24"/>
              </w:rPr>
              <w:t>A1</w:t>
            </w:r>
          </w:p>
        </w:tc>
      </w:tr>
      <w:tr w:rsidR="00FA490E" w:rsidRPr="00904320" w:rsidTr="0022137D">
        <w:trPr>
          <w:trHeight w:val="283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:rsidR="00FA490E" w:rsidRDefault="00FA490E" w:rsidP="0022137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FA490E" w:rsidRPr="00813719" w:rsidRDefault="00FA490E" w:rsidP="0022137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A490E" w:rsidRPr="00813719" w:rsidRDefault="004537B8" w:rsidP="0022137D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2)</w:t>
            </w:r>
          </w:p>
        </w:tc>
      </w:tr>
      <w:tr w:rsidR="004537B8" w:rsidRPr="00904320" w:rsidTr="0022137D">
        <w:trPr>
          <w:trHeight w:val="283"/>
          <w:jc w:val="center"/>
        </w:trPr>
        <w:tc>
          <w:tcPr>
            <w:tcW w:w="1271" w:type="dxa"/>
            <w:vMerge w:val="restart"/>
          </w:tcPr>
          <w:p w:rsidR="004537B8" w:rsidRDefault="004537B8" w:rsidP="0022137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(d)</w:t>
            </w: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4537B8" w:rsidRPr="004537B8" w:rsidRDefault="004537B8" w:rsidP="0022137D">
            <w:pPr>
              <w:spacing w:before="40" w:after="40"/>
            </w:pPr>
            <w:r>
              <w:t>[</w:t>
            </w:r>
            <w:proofErr w:type="spellStart"/>
            <w:r>
              <w:t>Var</w:t>
            </w:r>
            <w:proofErr w:type="spellEnd"/>
            <w:r>
              <w:t>(</w:t>
            </w:r>
            <w:r w:rsidRPr="004537B8">
              <w:rPr>
                <w:i/>
              </w:rPr>
              <w:t>X</w:t>
            </w:r>
            <w:r>
              <w:t>) = ] 2.275 – (0.4)</w:t>
            </w:r>
            <w:r>
              <w:rPr>
                <w:vertAlign w:val="superscript"/>
              </w:rPr>
              <w:t>2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4537B8" w:rsidRPr="00813719" w:rsidRDefault="004537B8" w:rsidP="0022137D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537B8">
              <w:rPr>
                <w:rFonts w:ascii="Times New Roman" w:hAnsi="Times New Roman"/>
                <w:bCs/>
                <w:sz w:val="24"/>
                <w:szCs w:val="24"/>
              </w:rPr>
              <w:t>M1</w:t>
            </w:r>
          </w:p>
        </w:tc>
      </w:tr>
      <w:tr w:rsidR="004537B8" w:rsidRPr="00904320" w:rsidTr="0022137D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4537B8" w:rsidRDefault="004537B8" w:rsidP="0022137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4537B8" w:rsidRPr="00813719" w:rsidRDefault="004537B8" w:rsidP="0022137D">
            <w:pPr>
              <w:spacing w:before="40" w:after="40"/>
              <w:jc w:val="right"/>
            </w:pPr>
            <w:r>
              <w:rPr>
                <w:b/>
                <w:u w:val="single"/>
              </w:rPr>
              <w:t>= 2</w:t>
            </w:r>
            <w:r w:rsidRPr="004537B8">
              <w:rPr>
                <w:b/>
                <w:u w:val="single"/>
              </w:rPr>
              <w:t>.1</w:t>
            </w:r>
            <w:r>
              <w:rPr>
                <w:b/>
                <w:u w:val="single"/>
              </w:rPr>
              <w:t>1</w:t>
            </w:r>
            <w:r w:rsidRPr="004537B8">
              <w:rPr>
                <w:b/>
                <w:u w:val="single"/>
              </w:rPr>
              <w:t>5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537B8" w:rsidRPr="004537B8" w:rsidRDefault="004537B8" w:rsidP="0022137D">
            <w:pPr>
              <w:pStyle w:val="Header"/>
              <w:spacing w:before="40" w:after="4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537B8">
              <w:rPr>
                <w:rFonts w:ascii="Times New Roman" w:hAnsi="Times New Roman"/>
                <w:bCs/>
                <w:sz w:val="24"/>
                <w:szCs w:val="24"/>
              </w:rPr>
              <w:t>A1</w:t>
            </w:r>
          </w:p>
        </w:tc>
      </w:tr>
      <w:tr w:rsidR="004537B8" w:rsidRPr="00904320" w:rsidTr="0022137D">
        <w:trPr>
          <w:trHeight w:val="283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:rsidR="004537B8" w:rsidRDefault="004537B8" w:rsidP="0022137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4537B8" w:rsidRPr="00813719" w:rsidRDefault="004537B8" w:rsidP="0022137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537B8" w:rsidRPr="00813719" w:rsidRDefault="004537B8" w:rsidP="0022137D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2)</w:t>
            </w:r>
          </w:p>
        </w:tc>
      </w:tr>
      <w:tr w:rsidR="004537B8" w:rsidRPr="00904320" w:rsidTr="0022137D">
        <w:trPr>
          <w:trHeight w:val="283"/>
          <w:jc w:val="center"/>
        </w:trPr>
        <w:tc>
          <w:tcPr>
            <w:tcW w:w="1271" w:type="dxa"/>
            <w:vMerge w:val="restart"/>
          </w:tcPr>
          <w:p w:rsidR="004537B8" w:rsidRDefault="004537B8" w:rsidP="0022137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(e)</w:t>
            </w: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4537B8" w:rsidRDefault="004537B8" w:rsidP="0022137D">
            <w:pPr>
              <w:spacing w:before="40" w:after="40"/>
            </w:pP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14"/>
              <w:gridCol w:w="1214"/>
              <w:gridCol w:w="1214"/>
              <w:gridCol w:w="1215"/>
              <w:gridCol w:w="1215"/>
              <w:gridCol w:w="1215"/>
            </w:tblGrid>
            <w:tr w:rsidR="004537B8" w:rsidTr="004537B8">
              <w:tc>
                <w:tcPr>
                  <w:tcW w:w="1214" w:type="dxa"/>
                  <w:vAlign w:val="center"/>
                </w:tcPr>
                <w:p w:rsidR="004537B8" w:rsidRPr="004537B8" w:rsidRDefault="004537B8" w:rsidP="0022137D">
                  <w:pPr>
                    <w:spacing w:before="40" w:after="40"/>
                    <w:jc w:val="center"/>
                    <w:rPr>
                      <w:i/>
                    </w:rPr>
                  </w:pPr>
                  <w:r>
                    <w:rPr>
                      <w:i/>
                    </w:rPr>
                    <w:t>r</w:t>
                  </w:r>
                </w:p>
              </w:tc>
              <w:tc>
                <w:tcPr>
                  <w:tcW w:w="1214" w:type="dxa"/>
                  <w:vAlign w:val="center"/>
                </w:tcPr>
                <w:p w:rsidR="004537B8" w:rsidRDefault="004537B8" w:rsidP="0022137D">
                  <w:pPr>
                    <w:spacing w:before="40" w:after="40"/>
                    <w:jc w:val="center"/>
                  </w:pPr>
                  <w:r w:rsidRPr="008A1745">
                    <w:rPr>
                      <w:position w:val="-24"/>
                    </w:rPr>
                    <w:object w:dxaOrig="420" w:dyaOrig="620">
                      <v:shape id="_x0000_i1041" type="#_x0000_t75" style="width:21pt;height:30.75pt" o:ole="">
                        <v:imagedata r:id="rId38" o:title=""/>
                      </v:shape>
                      <o:OLEObject Type="Embed" ProgID="Equation.3" ShapeID="_x0000_i1041" DrawAspect="Content" ObjectID="_1583753823" r:id="rId39"/>
                    </w:object>
                  </w:r>
                </w:p>
              </w:tc>
              <w:tc>
                <w:tcPr>
                  <w:tcW w:w="1214" w:type="dxa"/>
                  <w:vAlign w:val="center"/>
                </w:tcPr>
                <w:p w:rsidR="004537B8" w:rsidRDefault="004537B8" w:rsidP="0022137D">
                  <w:pPr>
                    <w:spacing w:before="40" w:after="40"/>
                    <w:jc w:val="center"/>
                  </w:pPr>
                  <w:r>
                    <w:t>– 1</w:t>
                  </w:r>
                </w:p>
              </w:tc>
              <w:tc>
                <w:tcPr>
                  <w:tcW w:w="1215" w:type="dxa"/>
                  <w:vAlign w:val="center"/>
                </w:tcPr>
                <w:p w:rsidR="004537B8" w:rsidRDefault="004537B8" w:rsidP="0022137D">
                  <w:pPr>
                    <w:spacing w:before="40" w:after="40"/>
                    <w:jc w:val="center"/>
                  </w:pPr>
                  <w:r>
                    <w:t>2</w:t>
                  </w:r>
                </w:p>
              </w:tc>
              <w:tc>
                <w:tcPr>
                  <w:tcW w:w="1215" w:type="dxa"/>
                  <w:vAlign w:val="center"/>
                </w:tcPr>
                <w:p w:rsidR="004537B8" w:rsidRDefault="004537B8" w:rsidP="0022137D">
                  <w:pPr>
                    <w:spacing w:before="40" w:after="40"/>
                    <w:jc w:val="center"/>
                  </w:pPr>
                  <w:r w:rsidRPr="008A1745">
                    <w:rPr>
                      <w:position w:val="-24"/>
                    </w:rPr>
                    <w:object w:dxaOrig="240" w:dyaOrig="620">
                      <v:shape id="_x0000_i1042" type="#_x0000_t75" style="width:12pt;height:30.75pt" o:ole="">
                        <v:imagedata r:id="rId40" o:title=""/>
                      </v:shape>
                      <o:OLEObject Type="Embed" ProgID="Equation.3" ShapeID="_x0000_i1042" DrawAspect="Content" ObjectID="_1583753824" r:id="rId41"/>
                    </w:object>
                  </w:r>
                </w:p>
              </w:tc>
              <w:tc>
                <w:tcPr>
                  <w:tcW w:w="1215" w:type="dxa"/>
                  <w:vAlign w:val="center"/>
                </w:tcPr>
                <w:p w:rsidR="004537B8" w:rsidRDefault="004537B8" w:rsidP="0022137D">
                  <w:pPr>
                    <w:spacing w:before="40" w:after="40"/>
                    <w:jc w:val="center"/>
                  </w:pPr>
                  <w:r w:rsidRPr="008A1745">
                    <w:rPr>
                      <w:position w:val="-24"/>
                    </w:rPr>
                    <w:object w:dxaOrig="240" w:dyaOrig="620">
                      <v:shape id="_x0000_i1043" type="#_x0000_t75" style="width:12pt;height:30.75pt" o:ole="">
                        <v:imagedata r:id="rId34" o:title=""/>
                      </v:shape>
                      <o:OLEObject Type="Embed" ProgID="Equation.3" ShapeID="_x0000_i1043" DrawAspect="Content" ObjectID="_1583753825" r:id="rId42"/>
                    </w:object>
                  </w:r>
                </w:p>
              </w:tc>
            </w:tr>
            <w:tr w:rsidR="004537B8" w:rsidTr="004537B8">
              <w:tc>
                <w:tcPr>
                  <w:tcW w:w="1214" w:type="dxa"/>
                  <w:vAlign w:val="center"/>
                </w:tcPr>
                <w:p w:rsidR="004537B8" w:rsidRDefault="004537B8" w:rsidP="0022137D">
                  <w:pPr>
                    <w:spacing w:before="40" w:after="40"/>
                    <w:jc w:val="center"/>
                  </w:pPr>
                  <w:r>
                    <w:t>P(</w:t>
                  </w:r>
                  <w:r w:rsidRPr="004537B8">
                    <w:rPr>
                      <w:i/>
                    </w:rPr>
                    <w:t>R</w:t>
                  </w:r>
                  <w:r>
                    <w:t xml:space="preserve"> = </w:t>
                  </w:r>
                  <w:r w:rsidRPr="004537B8">
                    <w:rPr>
                      <w:i/>
                    </w:rPr>
                    <w:t>r</w:t>
                  </w:r>
                  <w:r>
                    <w:t>)</w:t>
                  </w:r>
                </w:p>
              </w:tc>
              <w:tc>
                <w:tcPr>
                  <w:tcW w:w="1214" w:type="dxa"/>
                  <w:vAlign w:val="center"/>
                </w:tcPr>
                <w:p w:rsidR="004537B8" w:rsidRPr="004537B8" w:rsidRDefault="004537B8" w:rsidP="0022137D">
                  <w:pPr>
                    <w:spacing w:before="40" w:after="40"/>
                    <w:jc w:val="center"/>
                    <w:rPr>
                      <w:i/>
                    </w:rPr>
                  </w:pPr>
                  <w:r w:rsidRPr="004537B8">
                    <w:rPr>
                      <w:i/>
                    </w:rPr>
                    <w:t>p</w:t>
                  </w:r>
                </w:p>
              </w:tc>
              <w:tc>
                <w:tcPr>
                  <w:tcW w:w="1214" w:type="dxa"/>
                  <w:vAlign w:val="center"/>
                </w:tcPr>
                <w:p w:rsidR="004537B8" w:rsidRPr="004537B8" w:rsidRDefault="004537B8" w:rsidP="0022137D">
                  <w:pPr>
                    <w:spacing w:before="40" w:after="40"/>
                    <w:jc w:val="center"/>
                    <w:rPr>
                      <w:i/>
                    </w:rPr>
                  </w:pPr>
                  <w:r w:rsidRPr="004537B8">
                    <w:rPr>
                      <w:i/>
                    </w:rPr>
                    <w:t>q</w:t>
                  </w:r>
                </w:p>
              </w:tc>
              <w:tc>
                <w:tcPr>
                  <w:tcW w:w="1215" w:type="dxa"/>
                  <w:vAlign w:val="center"/>
                </w:tcPr>
                <w:p w:rsidR="004537B8" w:rsidRDefault="004537B8" w:rsidP="0022137D">
                  <w:pPr>
                    <w:spacing w:before="40" w:after="40"/>
                    <w:jc w:val="center"/>
                  </w:pPr>
                  <w:r>
                    <w:t>0.2</w:t>
                  </w:r>
                </w:p>
              </w:tc>
              <w:tc>
                <w:tcPr>
                  <w:tcW w:w="1215" w:type="dxa"/>
                  <w:vAlign w:val="center"/>
                </w:tcPr>
                <w:p w:rsidR="004537B8" w:rsidRDefault="004537B8" w:rsidP="0022137D">
                  <w:pPr>
                    <w:spacing w:before="40" w:after="40"/>
                    <w:jc w:val="center"/>
                  </w:pPr>
                  <w:r>
                    <w:t>0.3</w:t>
                  </w:r>
                </w:p>
              </w:tc>
              <w:tc>
                <w:tcPr>
                  <w:tcW w:w="1215" w:type="dxa"/>
                  <w:vAlign w:val="center"/>
                </w:tcPr>
                <w:p w:rsidR="004537B8" w:rsidRPr="004537B8" w:rsidRDefault="004537B8" w:rsidP="0022137D">
                  <w:pPr>
                    <w:spacing w:before="40" w:after="40"/>
                    <w:jc w:val="center"/>
                    <w:rPr>
                      <w:i/>
                    </w:rPr>
                  </w:pPr>
                  <w:r w:rsidRPr="004537B8">
                    <w:rPr>
                      <w:i/>
                    </w:rPr>
                    <w:t>p</w:t>
                  </w:r>
                </w:p>
              </w:tc>
            </w:tr>
          </w:tbl>
          <w:p w:rsidR="004537B8" w:rsidRDefault="004537B8" w:rsidP="0022137D">
            <w:pPr>
              <w:spacing w:before="40" w:after="40"/>
            </w:pPr>
          </w:p>
          <w:p w:rsidR="004537B8" w:rsidRPr="00813719" w:rsidRDefault="004537B8" w:rsidP="0022137D">
            <w:pPr>
              <w:spacing w:before="40" w:after="40"/>
            </w:pP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4537B8" w:rsidRPr="004537B8" w:rsidRDefault="004537B8" w:rsidP="0022137D">
            <w:pPr>
              <w:pStyle w:val="Header"/>
              <w:spacing w:before="40" w:after="4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537B8">
              <w:rPr>
                <w:rFonts w:ascii="Times New Roman" w:hAnsi="Times New Roman"/>
                <w:bCs/>
                <w:sz w:val="24"/>
                <w:szCs w:val="24"/>
              </w:rPr>
              <w:t>M1</w:t>
            </w:r>
          </w:p>
        </w:tc>
      </w:tr>
      <w:tr w:rsidR="004537B8" w:rsidRPr="00904320" w:rsidTr="0022137D">
        <w:trPr>
          <w:trHeight w:val="283"/>
          <w:jc w:val="center"/>
        </w:trPr>
        <w:tc>
          <w:tcPr>
            <w:tcW w:w="1271" w:type="dxa"/>
            <w:vMerge/>
          </w:tcPr>
          <w:p w:rsidR="004537B8" w:rsidRDefault="004537B8" w:rsidP="0022137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4537B8" w:rsidRPr="004537B8" w:rsidRDefault="004537B8" w:rsidP="0022137D">
            <w:pPr>
              <w:spacing w:before="40" w:after="40"/>
            </w:pPr>
            <w:r>
              <w:t>E(</w:t>
            </w:r>
            <w:r w:rsidRPr="004537B8">
              <w:rPr>
                <w:i/>
              </w:rPr>
              <w:t>R</w:t>
            </w:r>
            <w:r>
              <w:t xml:space="preserve">) = </w:t>
            </w:r>
            <w:r w:rsidRPr="008A1745">
              <w:rPr>
                <w:position w:val="-24"/>
              </w:rPr>
              <w:object w:dxaOrig="420" w:dyaOrig="620">
                <v:shape id="_x0000_i1044" type="#_x0000_t75" style="width:21pt;height:30.75pt" o:ole="">
                  <v:imagedata r:id="rId38" o:title=""/>
                </v:shape>
                <o:OLEObject Type="Embed" ProgID="Equation.3" ShapeID="_x0000_i1044" DrawAspect="Content" ObjectID="_1583753826" r:id="rId43"/>
              </w:object>
            </w:r>
            <w:r w:rsidRPr="004537B8">
              <w:rPr>
                <w:i/>
              </w:rPr>
              <w:t xml:space="preserve"> p </w:t>
            </w:r>
            <w:r>
              <w:t xml:space="preserve">– </w:t>
            </w:r>
            <w:r w:rsidRPr="004537B8">
              <w:rPr>
                <w:i/>
              </w:rPr>
              <w:t>q</w:t>
            </w:r>
            <w:r>
              <w:t>+ 0.4 + 0.2 +</w:t>
            </w:r>
            <w:r w:rsidRPr="008A1745">
              <w:rPr>
                <w:position w:val="-24"/>
              </w:rPr>
              <w:object w:dxaOrig="240" w:dyaOrig="620">
                <v:shape id="_x0000_i1045" type="#_x0000_t75" style="width:12pt;height:30.75pt" o:ole="">
                  <v:imagedata r:id="rId34" o:title=""/>
                </v:shape>
                <o:OLEObject Type="Embed" ProgID="Equation.3" ShapeID="_x0000_i1045" DrawAspect="Content" ObjectID="_1583753827" r:id="rId44"/>
              </w:object>
            </w:r>
            <w:r w:rsidRPr="004537B8">
              <w:rPr>
                <w:i/>
              </w:rPr>
              <w:t xml:space="preserve"> p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537B8" w:rsidRPr="004537B8" w:rsidRDefault="004537B8" w:rsidP="0022137D">
            <w:pPr>
              <w:pStyle w:val="Header"/>
              <w:spacing w:before="40" w:after="4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537B8">
              <w:rPr>
                <w:rFonts w:ascii="Times New Roman" w:hAnsi="Times New Roman"/>
                <w:bCs/>
                <w:sz w:val="24"/>
                <w:szCs w:val="24"/>
              </w:rPr>
              <w:t>dM1</w:t>
            </w:r>
          </w:p>
        </w:tc>
      </w:tr>
      <w:tr w:rsidR="004537B8" w:rsidRPr="00904320" w:rsidTr="0022137D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4537B8" w:rsidRDefault="004537B8" w:rsidP="0022137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4537B8" w:rsidRPr="00813719" w:rsidRDefault="004537B8" w:rsidP="0022137D">
            <w:pPr>
              <w:spacing w:before="40" w:after="40"/>
              <w:jc w:val="right"/>
            </w:pPr>
            <w:r>
              <w:t xml:space="preserve">= 0.6 – </w:t>
            </w:r>
            <w:r w:rsidRPr="004537B8">
              <w:rPr>
                <w:i/>
              </w:rPr>
              <w:t>q</w:t>
            </w:r>
            <w:r>
              <w:t xml:space="preserve"> = </w:t>
            </w:r>
            <w:r w:rsidRPr="004537B8">
              <w:rPr>
                <w:b/>
                <w:u w:val="single"/>
              </w:rPr>
              <w:t>0.45</w:t>
            </w:r>
            <w:r>
              <w:t xml:space="preserve"> (or </w:t>
            </w:r>
            <w:r w:rsidRPr="008A1745">
              <w:rPr>
                <w:position w:val="-24"/>
              </w:rPr>
              <w:object w:dxaOrig="360" w:dyaOrig="620">
                <v:shape id="_x0000_i1046" type="#_x0000_t75" style="width:18pt;height:30.75pt" o:ole="">
                  <v:imagedata r:id="rId45" o:title=""/>
                </v:shape>
                <o:OLEObject Type="Embed" ProgID="Equation.3" ShapeID="_x0000_i1046" DrawAspect="Content" ObjectID="_1583753828" r:id="rId46"/>
              </w:object>
            </w:r>
            <w:r>
              <w:t>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537B8" w:rsidRPr="004537B8" w:rsidRDefault="004537B8" w:rsidP="0022137D">
            <w:pPr>
              <w:spacing w:before="40" w:after="40"/>
              <w:jc w:val="center"/>
            </w:pPr>
            <w:r w:rsidRPr="004537B8">
              <w:t>A1ft</w:t>
            </w:r>
          </w:p>
        </w:tc>
      </w:tr>
      <w:tr w:rsidR="004537B8" w:rsidRPr="00904320" w:rsidTr="00B71149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4537B8" w:rsidRDefault="004537B8" w:rsidP="0022137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4537B8" w:rsidRPr="00813719" w:rsidRDefault="004537B8" w:rsidP="0022137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537B8" w:rsidRPr="00813719" w:rsidRDefault="004537B8" w:rsidP="0022137D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3)</w:t>
            </w:r>
          </w:p>
        </w:tc>
      </w:tr>
      <w:tr w:rsidR="0022137D" w:rsidRPr="00904320" w:rsidTr="0022137D">
        <w:trPr>
          <w:trHeight w:val="283"/>
          <w:jc w:val="center"/>
        </w:trPr>
        <w:tc>
          <w:tcPr>
            <w:tcW w:w="1271" w:type="dxa"/>
            <w:vMerge w:val="restart"/>
          </w:tcPr>
          <w:p w:rsidR="0022137D" w:rsidRDefault="0022137D" w:rsidP="0022137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f(</w:t>
            </w:r>
            <w:proofErr w:type="spellStart"/>
            <w:r>
              <w:rPr>
                <w:b/>
              </w:rPr>
              <w:t>i</w:t>
            </w:r>
            <w:proofErr w:type="spellEnd"/>
            <w:r>
              <w:rPr>
                <w:b/>
              </w:rPr>
              <w:t>)</w:t>
            </w: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22137D" w:rsidRPr="00813719" w:rsidRDefault="0022137D" w:rsidP="0022137D">
            <w:pPr>
              <w:spacing w:before="40" w:after="40"/>
            </w:pPr>
            <w:r w:rsidRPr="004537B8">
              <w:rPr>
                <w:i/>
              </w:rPr>
              <w:t>S</w:t>
            </w:r>
            <w:r>
              <w:t xml:space="preserve"> &gt; </w:t>
            </w:r>
            <w:r w:rsidRPr="004537B8">
              <w:rPr>
                <w:i/>
              </w:rPr>
              <w:t>R</w:t>
            </w:r>
            <w:r>
              <w:t xml:space="preserve"> when </w:t>
            </w:r>
            <w:r w:rsidRPr="004537B8">
              <w:rPr>
                <w:i/>
              </w:rPr>
              <w:t>x</w:t>
            </w:r>
            <w:r>
              <w:t xml:space="preserve"> = 1.5 and 2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22137D" w:rsidRPr="00813719" w:rsidRDefault="0022137D" w:rsidP="0022137D">
            <w:pPr>
              <w:spacing w:before="40" w:after="40"/>
              <w:jc w:val="center"/>
            </w:pPr>
            <w:r>
              <w:t>M1</w:t>
            </w:r>
          </w:p>
        </w:tc>
      </w:tr>
      <w:tr w:rsidR="0022137D" w:rsidRPr="00904320" w:rsidTr="0022137D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22137D" w:rsidRDefault="0022137D" w:rsidP="0022137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22137D" w:rsidRPr="00813719" w:rsidRDefault="0022137D" w:rsidP="0022137D">
            <w:pPr>
              <w:spacing w:before="40" w:after="40"/>
              <w:jc w:val="right"/>
            </w:pPr>
            <w:r>
              <w:t xml:space="preserve">P(Sarah wins) = 0.3 + </w:t>
            </w:r>
            <w:r w:rsidRPr="004537B8">
              <w:rPr>
                <w:i/>
              </w:rPr>
              <w:t>p</w:t>
            </w:r>
            <w:r>
              <w:t xml:space="preserve"> = </w:t>
            </w:r>
            <w:r w:rsidRPr="004537B8">
              <w:rPr>
                <w:b/>
                <w:u w:val="single"/>
              </w:rPr>
              <w:t>0.475</w:t>
            </w:r>
            <w:r>
              <w:t xml:space="preserve"> (or </w:t>
            </w:r>
            <w:r w:rsidRPr="008A1745">
              <w:rPr>
                <w:position w:val="-24"/>
              </w:rPr>
              <w:object w:dxaOrig="360" w:dyaOrig="620">
                <v:shape id="_x0000_i1047" type="#_x0000_t75" style="width:18pt;height:30.75pt" o:ole="">
                  <v:imagedata r:id="rId47" o:title=""/>
                </v:shape>
                <o:OLEObject Type="Embed" ProgID="Equation.3" ShapeID="_x0000_i1047" DrawAspect="Content" ObjectID="_1583753829" r:id="rId48"/>
              </w:object>
            </w:r>
            <w:r>
              <w:t>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22137D" w:rsidRPr="00813719" w:rsidRDefault="0022137D" w:rsidP="0022137D">
            <w:pPr>
              <w:spacing w:before="40" w:after="40"/>
              <w:jc w:val="center"/>
            </w:pPr>
            <w:r>
              <w:t>A1ft</w:t>
            </w:r>
          </w:p>
        </w:tc>
      </w:tr>
      <w:tr w:rsidR="0022137D" w:rsidRPr="00904320" w:rsidTr="0022137D">
        <w:trPr>
          <w:trHeight w:val="283"/>
          <w:jc w:val="center"/>
        </w:trPr>
        <w:tc>
          <w:tcPr>
            <w:tcW w:w="1271" w:type="dxa"/>
            <w:vMerge w:val="restart"/>
          </w:tcPr>
          <w:p w:rsidR="0022137D" w:rsidRDefault="0022137D" w:rsidP="0022137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f(ii)</w:t>
            </w: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22137D" w:rsidRPr="00813719" w:rsidRDefault="0022137D" w:rsidP="0022137D">
            <w:pPr>
              <w:spacing w:before="40" w:after="40"/>
            </w:pPr>
            <w:r w:rsidRPr="004537B8">
              <w:rPr>
                <w:i/>
              </w:rPr>
              <w:t>R</w:t>
            </w:r>
            <w:r>
              <w:t xml:space="preserve"> &gt; </w:t>
            </w:r>
            <w:r w:rsidRPr="004537B8">
              <w:rPr>
                <w:i/>
              </w:rPr>
              <w:t>S</w:t>
            </w:r>
            <w:r>
              <w:t xml:space="preserve"> when </w:t>
            </w:r>
            <w:r w:rsidRPr="004537B8">
              <w:rPr>
                <w:i/>
              </w:rPr>
              <w:t>x</w:t>
            </w:r>
            <w:r>
              <w:t xml:space="preserve"> = – 2 and </w:t>
            </w:r>
            <w:r w:rsidRPr="008A1745">
              <w:rPr>
                <w:position w:val="-24"/>
              </w:rPr>
              <w:object w:dxaOrig="240" w:dyaOrig="620">
                <v:shape id="_x0000_i1048" type="#_x0000_t75" style="width:12pt;height:30.75pt" o:ole="">
                  <v:imagedata r:id="rId34" o:title=""/>
                </v:shape>
                <o:OLEObject Type="Embed" ProgID="Equation.3" ShapeID="_x0000_i1048" DrawAspect="Content" ObjectID="_1583753830" r:id="rId49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22137D" w:rsidRPr="00813719" w:rsidRDefault="0022137D" w:rsidP="0022137D">
            <w:pPr>
              <w:spacing w:before="40" w:after="40"/>
              <w:jc w:val="center"/>
            </w:pPr>
            <w:r>
              <w:t>M1</w:t>
            </w:r>
          </w:p>
        </w:tc>
      </w:tr>
      <w:tr w:rsidR="0022137D" w:rsidRPr="00904320" w:rsidTr="0022137D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22137D" w:rsidRDefault="0022137D" w:rsidP="0022137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22137D" w:rsidRPr="00813719" w:rsidRDefault="0022137D" w:rsidP="0022137D">
            <w:pPr>
              <w:spacing w:before="40" w:after="40"/>
              <w:jc w:val="right"/>
            </w:pPr>
            <w:r>
              <w:t xml:space="preserve">P(Rebecca wins) = 0.2 + </w:t>
            </w:r>
            <w:r w:rsidRPr="004537B8">
              <w:rPr>
                <w:i/>
              </w:rPr>
              <w:t>p</w:t>
            </w:r>
            <w:r>
              <w:t xml:space="preserve"> = </w:t>
            </w:r>
            <w:r>
              <w:rPr>
                <w:b/>
                <w:u w:val="single"/>
              </w:rPr>
              <w:t>0.3</w:t>
            </w:r>
            <w:r w:rsidRPr="004537B8">
              <w:rPr>
                <w:b/>
                <w:u w:val="single"/>
              </w:rPr>
              <w:t>75</w:t>
            </w:r>
            <w:r>
              <w:t xml:space="preserve"> (or </w:t>
            </w:r>
            <w:r w:rsidRPr="008A1745">
              <w:rPr>
                <w:position w:val="-24"/>
              </w:rPr>
              <w:object w:dxaOrig="360" w:dyaOrig="620">
                <v:shape id="_x0000_i1049" type="#_x0000_t75" style="width:18pt;height:30.75pt" o:ole="">
                  <v:imagedata r:id="rId50" o:title=""/>
                </v:shape>
                <o:OLEObject Type="Embed" ProgID="Equation.3" ShapeID="_x0000_i1049" DrawAspect="Content" ObjectID="_1583753831" r:id="rId51"/>
              </w:object>
            </w:r>
            <w:r>
              <w:t>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22137D" w:rsidRPr="00813719" w:rsidRDefault="0022137D" w:rsidP="0022137D">
            <w:pPr>
              <w:spacing w:before="40" w:after="40"/>
              <w:jc w:val="center"/>
            </w:pPr>
            <w:r>
              <w:t>A1ft</w:t>
            </w:r>
          </w:p>
        </w:tc>
      </w:tr>
      <w:tr w:rsidR="0022137D" w:rsidRPr="00904320" w:rsidTr="0022137D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22137D" w:rsidRDefault="0022137D" w:rsidP="0022137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22137D" w:rsidRPr="00813719" w:rsidRDefault="0022137D" w:rsidP="0022137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22137D" w:rsidRPr="00813719" w:rsidRDefault="0022137D" w:rsidP="0022137D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3)</w:t>
            </w:r>
          </w:p>
        </w:tc>
      </w:tr>
      <w:tr w:rsidR="0022137D" w:rsidRPr="00904320" w:rsidTr="0022137D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22137D" w:rsidRDefault="0022137D" w:rsidP="0022137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2137D" w:rsidRPr="00813719" w:rsidRDefault="0022137D" w:rsidP="0022137D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2137D" w:rsidRPr="00FA490E" w:rsidRDefault="0022137D" w:rsidP="0022137D">
            <w:pPr>
              <w:spacing w:before="40" w:after="40"/>
              <w:jc w:val="right"/>
              <w:rPr>
                <w:b/>
              </w:rPr>
            </w:pPr>
            <w:r w:rsidRPr="00FA490E">
              <w:rPr>
                <w:b/>
              </w:rPr>
              <w:t>(1</w:t>
            </w:r>
            <w:r>
              <w:rPr>
                <w:b/>
              </w:rPr>
              <w:t>5</w:t>
            </w:r>
            <w:r w:rsidRPr="00FA490E">
              <w:rPr>
                <w:b/>
              </w:rPr>
              <w:t xml:space="preserve"> marks)</w:t>
            </w:r>
          </w:p>
        </w:tc>
      </w:tr>
      <w:tr w:rsidR="0022137D" w:rsidRPr="00904320" w:rsidTr="0022137D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22137D" w:rsidRPr="00542AA7" w:rsidRDefault="0022137D" w:rsidP="0022137D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3</w:t>
            </w:r>
            <w:r w:rsidRPr="00542AA7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22137D" w:rsidRDefault="0022137D" w:rsidP="0022137D">
            <w:pPr>
              <w:spacing w:before="40" w:after="40"/>
            </w:pPr>
            <w:r>
              <w:t>To score 15 points, 2 correct and 1 not correct</w:t>
            </w:r>
          </w:p>
          <w:p w:rsidR="0022137D" w:rsidRDefault="0022137D" w:rsidP="0022137D">
            <w:pPr>
              <w:spacing w:before="40" w:after="40"/>
            </w:pPr>
            <w:r w:rsidRPr="00D829A7">
              <w:rPr>
                <w:position w:val="-14"/>
              </w:rPr>
              <w:object w:dxaOrig="4760" w:dyaOrig="400" w14:anchorId="7E628D5C">
                <v:shape id="_x0000_i1050" type="#_x0000_t75" style="width:237.75pt;height:20.25pt" o:ole="">
                  <v:imagedata r:id="rId52" o:title=""/>
                </v:shape>
                <o:OLEObject Type="Embed" ProgID="Equation.DSMT4" ShapeID="_x0000_i1050" DrawAspect="Content" ObjectID="_1583753832" r:id="rId53"/>
              </w:object>
            </w:r>
            <w:r w:rsidRPr="00542AA7">
              <w:t xml:space="preserve"> </w:t>
            </w:r>
            <w:r>
              <w:t xml:space="preserve"> </w:t>
            </w:r>
            <w:r w:rsidRPr="005B5C4D">
              <w:rPr>
                <w:u w:val="single"/>
              </w:rPr>
              <w:t>or</w:t>
            </w:r>
            <w:r>
              <w:t xml:space="preserve"> </w:t>
            </w:r>
            <w:r w:rsidRPr="00095F4D">
              <w:rPr>
                <w:position w:val="-10"/>
              </w:rPr>
              <w:object w:dxaOrig="1840" w:dyaOrig="320" w14:anchorId="25D5F165">
                <v:shape id="_x0000_i1051" type="#_x0000_t75" style="width:92.25pt;height:15.75pt" o:ole="">
                  <v:imagedata r:id="rId54" o:title=""/>
                </v:shape>
                <o:OLEObject Type="Embed" ProgID="Equation.3" ShapeID="_x0000_i1051" DrawAspect="Content" ObjectID="_1583753833" r:id="rId55"/>
              </w:object>
            </w:r>
          </w:p>
          <w:p w:rsidR="0022137D" w:rsidRPr="005B5C4D" w:rsidRDefault="0022137D" w:rsidP="0022137D">
            <w:pPr>
              <w:spacing w:before="40" w:after="40"/>
              <w:rPr>
                <w:b/>
              </w:rPr>
            </w:pPr>
            <w:r>
              <w:t xml:space="preserve">                                                                                         = 0.432  </w:t>
            </w:r>
            <w:r>
              <w:rPr>
                <w:b/>
              </w:rPr>
              <w:t>(*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22137D" w:rsidRDefault="0022137D" w:rsidP="0022137D">
            <w:pPr>
              <w:spacing w:before="40" w:after="40"/>
              <w:ind w:right="2"/>
              <w:jc w:val="center"/>
            </w:pPr>
          </w:p>
          <w:p w:rsidR="0022137D" w:rsidRDefault="0022137D" w:rsidP="0022137D">
            <w:pPr>
              <w:spacing w:before="40" w:after="40"/>
              <w:ind w:right="2"/>
              <w:jc w:val="center"/>
            </w:pPr>
            <w:r>
              <w:t>M1</w:t>
            </w:r>
          </w:p>
          <w:p w:rsidR="0022137D" w:rsidRPr="00542AA7" w:rsidRDefault="0022137D" w:rsidP="0022137D">
            <w:pPr>
              <w:spacing w:before="40" w:after="40"/>
              <w:ind w:right="2"/>
              <w:jc w:val="center"/>
            </w:pPr>
            <w:r>
              <w:t>A1cso</w:t>
            </w:r>
          </w:p>
        </w:tc>
      </w:tr>
      <w:tr w:rsidR="0022137D" w:rsidRPr="00904320" w:rsidTr="0022137D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22137D" w:rsidRPr="00542AA7" w:rsidRDefault="0022137D" w:rsidP="0022137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22137D" w:rsidRPr="00542AA7" w:rsidRDefault="0022137D" w:rsidP="0022137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22137D" w:rsidRPr="0022137D" w:rsidRDefault="0022137D" w:rsidP="0022137D">
            <w:pPr>
              <w:spacing w:before="40" w:after="40"/>
              <w:ind w:right="2"/>
              <w:jc w:val="right"/>
              <w:rPr>
                <w:b/>
              </w:rPr>
            </w:pPr>
            <w:r w:rsidRPr="0022137D">
              <w:rPr>
                <w:b/>
              </w:rPr>
              <w:t>(2)</w:t>
            </w:r>
          </w:p>
        </w:tc>
      </w:tr>
      <w:tr w:rsidR="0022137D" w:rsidRPr="00904320" w:rsidTr="0022137D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22137D" w:rsidRPr="00542AA7" w:rsidRDefault="0022137D" w:rsidP="0022137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Pr="00542AA7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22137D" w:rsidRPr="00095F4D" w:rsidRDefault="0022137D" w:rsidP="0022137D">
            <w:pPr>
              <w:spacing w:before="40" w:after="40"/>
              <w:rPr>
                <w:b/>
              </w:rPr>
            </w:pPr>
            <w:r>
              <w:rPr>
                <w:color w:val="000000"/>
              </w:rPr>
              <w:t xml:space="preserve">1 – (0.216 + 0.432 + 0.064) = </w:t>
            </w:r>
            <w:r w:rsidRPr="002C118B">
              <w:rPr>
                <w:b/>
                <w:color w:val="000000"/>
                <w:u w:val="single"/>
              </w:rPr>
              <w:t>0.28</w:t>
            </w:r>
            <w:r>
              <w:rPr>
                <w:b/>
                <w:color w:val="000000"/>
                <w:u w:val="single"/>
              </w:rPr>
              <w:t>8</w:t>
            </w:r>
            <w:r>
              <w:rPr>
                <w:b/>
                <w:color w:val="000000"/>
              </w:rPr>
              <w:t xml:space="preserve">  </w:t>
            </w:r>
            <w:r w:rsidRPr="005B5C4D">
              <w:rPr>
                <w:color w:val="000000"/>
              </w:rPr>
              <w:t>or</w:t>
            </w:r>
            <w:r>
              <w:rPr>
                <w:b/>
                <w:color w:val="000000"/>
              </w:rPr>
              <w:t xml:space="preserve">    </w:t>
            </w:r>
            <w:r w:rsidRPr="005B5C4D">
              <w:rPr>
                <w:color w:val="000000"/>
              </w:rPr>
              <w:t>3</w:t>
            </w:r>
            <w:r w:rsidRPr="005B5C4D">
              <w:rPr>
                <w:color w:val="000000"/>
              </w:rPr>
              <w:sym w:font="Euclid Symbol" w:char="F0B4"/>
            </w:r>
            <w:r w:rsidRPr="005B5C4D">
              <w:rPr>
                <w:color w:val="000000"/>
              </w:rPr>
              <w:t>0.6</w:t>
            </w:r>
            <w:r w:rsidRPr="005B5C4D">
              <w:rPr>
                <w:color w:val="000000"/>
              </w:rPr>
              <w:sym w:font="Euclid Symbol" w:char="F0B4"/>
            </w:r>
            <w:r w:rsidRPr="005B5C4D">
              <w:rPr>
                <w:color w:val="000000"/>
              </w:rPr>
              <w:t>(0.4)</w:t>
            </w:r>
            <w:r w:rsidRPr="005B5C4D">
              <w:rPr>
                <w:color w:val="000000"/>
                <w:vertAlign w:val="superscript"/>
              </w:rPr>
              <w:t>2</w:t>
            </w:r>
            <w:r>
              <w:rPr>
                <w:b/>
                <w:color w:val="000000"/>
              </w:rPr>
              <w:t xml:space="preserve"> 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22137D" w:rsidRPr="00542AA7" w:rsidRDefault="0022137D" w:rsidP="0022137D">
            <w:pPr>
              <w:spacing w:before="40" w:after="40"/>
              <w:ind w:right="2"/>
              <w:jc w:val="center"/>
            </w:pPr>
            <w:r w:rsidRPr="00542AA7">
              <w:t>B1</w:t>
            </w:r>
          </w:p>
        </w:tc>
      </w:tr>
      <w:tr w:rsidR="0022137D" w:rsidRPr="00904320" w:rsidTr="0022137D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22137D" w:rsidRPr="00542AA7" w:rsidRDefault="0022137D" w:rsidP="0022137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22137D" w:rsidRPr="00542AA7" w:rsidRDefault="0022137D" w:rsidP="0022137D">
            <w:pPr>
              <w:spacing w:before="40" w:after="40"/>
              <w:rPr>
                <w:i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22137D" w:rsidRPr="0022137D" w:rsidRDefault="0022137D" w:rsidP="0022137D">
            <w:pPr>
              <w:spacing w:before="40" w:after="40"/>
              <w:ind w:right="2"/>
              <w:jc w:val="right"/>
              <w:rPr>
                <w:b/>
              </w:rPr>
            </w:pPr>
            <w:r w:rsidRPr="0022137D">
              <w:rPr>
                <w:b/>
              </w:rPr>
              <w:t>(1)</w:t>
            </w:r>
          </w:p>
        </w:tc>
      </w:tr>
      <w:tr w:rsidR="0022137D" w:rsidRPr="00904320" w:rsidTr="0022137D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22137D" w:rsidRPr="00542AA7" w:rsidRDefault="0022137D" w:rsidP="0022137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Pr="00542AA7">
              <w:rPr>
                <w:b/>
              </w:rPr>
              <w:t>(c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22137D" w:rsidRDefault="0022137D" w:rsidP="0022137D">
            <w:pPr>
              <w:spacing w:before="40" w:after="40"/>
            </w:pPr>
            <w:r>
              <w:t xml:space="preserve">[(30, 0), (0, 30) or (15, 15)]  </w:t>
            </w:r>
            <w:r w:rsidRPr="00542AA7">
              <w:rPr>
                <w:position w:val="-6"/>
              </w:rPr>
              <w:object w:dxaOrig="4280" w:dyaOrig="279" w14:anchorId="07E1E72F">
                <v:shape id="_x0000_i1052" type="#_x0000_t75" style="width:213.75pt;height:14.25pt" o:ole="">
                  <v:imagedata r:id="rId56" o:title=""/>
                </v:shape>
                <o:OLEObject Type="Embed" ProgID="Equation.3" ShapeID="_x0000_i1052" DrawAspect="Content" ObjectID="_1583753834" r:id="rId57"/>
              </w:object>
            </w:r>
            <w:r w:rsidRPr="00542AA7">
              <w:t xml:space="preserve"> </w:t>
            </w:r>
          </w:p>
          <w:p w:rsidR="0022137D" w:rsidRPr="002C118B" w:rsidRDefault="0022137D" w:rsidP="0022137D">
            <w:pPr>
              <w:spacing w:before="40" w:after="40"/>
              <w:jc w:val="center"/>
              <w:rPr>
                <w:b/>
                <w:u w:val="single"/>
              </w:rPr>
            </w:pPr>
            <w:r>
              <w:rPr>
                <w:b/>
              </w:rPr>
              <w:t xml:space="preserve">                                                                      </w:t>
            </w:r>
            <w:proofErr w:type="spellStart"/>
            <w:r>
              <w:rPr>
                <w:b/>
              </w:rPr>
              <w:t>a</w:t>
            </w:r>
            <w:r w:rsidRPr="002C118B">
              <w:rPr>
                <w:b/>
              </w:rPr>
              <w:t>wr</w:t>
            </w:r>
            <w:r>
              <w:rPr>
                <w:b/>
              </w:rPr>
              <w:t>t</w:t>
            </w:r>
            <w:proofErr w:type="spellEnd"/>
            <w:r>
              <w:rPr>
                <w:b/>
              </w:rPr>
              <w:t xml:space="preserve"> </w:t>
            </w:r>
            <w:r>
              <w:rPr>
                <w:b/>
                <w:u w:val="single"/>
              </w:rPr>
              <w:t>0.311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22137D" w:rsidRDefault="0022137D" w:rsidP="0022137D">
            <w:pPr>
              <w:spacing w:before="40" w:after="40"/>
              <w:ind w:right="2"/>
              <w:jc w:val="center"/>
            </w:pPr>
            <w:r w:rsidRPr="00542AA7">
              <w:t xml:space="preserve">M1 </w:t>
            </w:r>
            <w:r>
              <w:t>A1ft</w:t>
            </w:r>
          </w:p>
          <w:p w:rsidR="0022137D" w:rsidRPr="00542AA7" w:rsidRDefault="0022137D" w:rsidP="0022137D">
            <w:pPr>
              <w:spacing w:before="40" w:after="40"/>
              <w:ind w:right="2"/>
              <w:jc w:val="center"/>
            </w:pPr>
            <w:r>
              <w:t>A1</w:t>
            </w:r>
          </w:p>
        </w:tc>
      </w:tr>
      <w:tr w:rsidR="0022137D" w:rsidRPr="00904320" w:rsidTr="0022137D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22137D" w:rsidRPr="00542AA7" w:rsidRDefault="0022137D" w:rsidP="0022137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22137D" w:rsidRPr="00542AA7" w:rsidRDefault="0022137D" w:rsidP="0022137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22137D" w:rsidRPr="0022137D" w:rsidRDefault="0022137D" w:rsidP="0022137D">
            <w:pPr>
              <w:spacing w:before="40" w:after="40"/>
              <w:ind w:right="2"/>
              <w:jc w:val="right"/>
              <w:rPr>
                <w:b/>
              </w:rPr>
            </w:pPr>
            <w:r w:rsidRPr="0022137D">
              <w:rPr>
                <w:b/>
              </w:rPr>
              <w:t>(3)</w:t>
            </w:r>
          </w:p>
        </w:tc>
      </w:tr>
      <w:tr w:rsidR="0022137D" w:rsidRPr="00904320" w:rsidTr="0022137D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22137D" w:rsidRPr="00542AA7" w:rsidRDefault="0022137D" w:rsidP="0022137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Pr="00542AA7">
              <w:rPr>
                <w:b/>
              </w:rPr>
              <w:t>(d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22137D" w:rsidRDefault="0022137D" w:rsidP="0022137D">
            <w:pPr>
              <w:spacing w:before="40" w:after="40"/>
            </w:pPr>
            <w:r w:rsidRPr="00AA68AC">
              <w:rPr>
                <w:position w:val="-14"/>
              </w:rPr>
              <w:object w:dxaOrig="6080" w:dyaOrig="400" w14:anchorId="5B283F6B">
                <v:shape id="_x0000_i1053" type="#_x0000_t75" style="width:303.75pt;height:20.25pt" o:ole="">
                  <v:imagedata r:id="rId58" o:title=""/>
                </v:shape>
                <o:OLEObject Type="Embed" ProgID="Equation.DSMT4" ShapeID="_x0000_i1053" DrawAspect="Content" ObjectID="_1583753835" r:id="rId59"/>
              </w:object>
            </w:r>
          </w:p>
          <w:p w:rsidR="0022137D" w:rsidRPr="005B5C4D" w:rsidRDefault="0022137D" w:rsidP="0022137D">
            <w:pPr>
              <w:spacing w:before="40" w:after="40"/>
              <w:rPr>
                <w:u w:val="single"/>
              </w:rPr>
            </w:pPr>
            <w:r w:rsidRPr="002C118B">
              <w:rPr>
                <w:position w:val="-10"/>
              </w:rPr>
              <w:object w:dxaOrig="620" w:dyaOrig="320" w14:anchorId="3215D36C">
                <v:shape id="_x0000_i1054" type="#_x0000_t75" style="width:30.75pt;height:15.75pt" o:ole="">
                  <v:imagedata r:id="rId60" o:title=""/>
                </v:shape>
                <o:OLEObject Type="Embed" ProgID="Equation.3" ShapeID="_x0000_i1054" DrawAspect="Content" ObjectID="_1583753836" r:id="rId61"/>
              </w:object>
            </w:r>
            <w:r>
              <w:t xml:space="preserve">= 12                                                                              </w:t>
            </w:r>
            <w:r>
              <w:rPr>
                <w:b/>
                <w:u w:val="single"/>
              </w:rPr>
              <w:t>12</w:t>
            </w:r>
            <w:r>
              <w:t xml:space="preserve">  </w:t>
            </w:r>
            <w:r w:rsidRPr="005B5C4D">
              <w:t>(only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22137D" w:rsidRDefault="0022137D" w:rsidP="0022137D">
            <w:pPr>
              <w:spacing w:before="40" w:after="40"/>
              <w:ind w:right="2"/>
              <w:jc w:val="center"/>
            </w:pPr>
            <w:r>
              <w:t>M1</w:t>
            </w:r>
          </w:p>
          <w:p w:rsidR="0022137D" w:rsidRPr="00542AA7" w:rsidRDefault="0022137D" w:rsidP="0022137D">
            <w:pPr>
              <w:spacing w:before="40" w:after="40"/>
              <w:ind w:right="2"/>
              <w:jc w:val="center"/>
            </w:pPr>
            <w:r>
              <w:t>A1</w:t>
            </w:r>
          </w:p>
        </w:tc>
      </w:tr>
      <w:tr w:rsidR="0022137D" w:rsidRPr="00904320" w:rsidTr="0022137D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22137D" w:rsidRPr="00542AA7" w:rsidRDefault="0022137D" w:rsidP="0022137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22137D" w:rsidRPr="00542AA7" w:rsidRDefault="0022137D" w:rsidP="0022137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22137D" w:rsidRPr="0022137D" w:rsidRDefault="0022137D" w:rsidP="0022137D">
            <w:pPr>
              <w:spacing w:before="40" w:after="40"/>
              <w:ind w:right="2"/>
              <w:jc w:val="right"/>
              <w:rPr>
                <w:b/>
              </w:rPr>
            </w:pPr>
            <w:r w:rsidRPr="0022137D">
              <w:rPr>
                <w:b/>
              </w:rPr>
              <w:t>(2)</w:t>
            </w:r>
          </w:p>
        </w:tc>
      </w:tr>
      <w:tr w:rsidR="0022137D" w:rsidRPr="00904320" w:rsidTr="0022137D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22137D" w:rsidRPr="00542AA7" w:rsidRDefault="0022137D" w:rsidP="0022137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Pr="00542AA7">
              <w:rPr>
                <w:b/>
              </w:rPr>
              <w:t>(e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22137D" w:rsidRDefault="0022137D" w:rsidP="0022137D">
            <w:pPr>
              <w:spacing w:before="40" w:after="40"/>
            </w:pPr>
            <w:r w:rsidRPr="002C118B">
              <w:rPr>
                <w:position w:val="-10"/>
              </w:rPr>
              <w:object w:dxaOrig="6100" w:dyaOrig="360" w14:anchorId="7F97F969">
                <v:shape id="_x0000_i1055" type="#_x0000_t75" style="width:305.25pt;height:18pt" o:ole="">
                  <v:imagedata r:id="rId62" o:title=""/>
                </v:shape>
                <o:OLEObject Type="Embed" ProgID="Equation.3" ShapeID="_x0000_i1055" DrawAspect="Content" ObjectID="_1583753837" r:id="rId63"/>
              </w:object>
            </w:r>
            <w:r>
              <w:t>(= 306)</w:t>
            </w:r>
          </w:p>
          <w:p w:rsidR="0022137D" w:rsidRPr="00D45F1D" w:rsidRDefault="0022137D" w:rsidP="0022137D">
            <w:pPr>
              <w:spacing w:before="40" w:after="40"/>
              <w:rPr>
                <w:b/>
                <w:u w:val="single"/>
              </w:rPr>
            </w:pPr>
            <w:r w:rsidRPr="002C118B">
              <w:rPr>
                <w:position w:val="-10"/>
              </w:rPr>
              <w:object w:dxaOrig="4040" w:dyaOrig="360" w14:anchorId="04482EA7">
                <v:shape id="_x0000_i1056" type="#_x0000_t75" style="width:201.75pt;height:18pt" o:ole="">
                  <v:imagedata r:id="rId64" o:title=""/>
                </v:shape>
                <o:OLEObject Type="Embed" ProgID="Equation.3" ShapeID="_x0000_i1056" DrawAspect="Content" ObjectID="_1583753838" r:id="rId65"/>
              </w:object>
            </w:r>
            <w:r>
              <w:t xml:space="preserve">                          </w:t>
            </w:r>
            <w:r w:rsidRPr="00D45F1D">
              <w:rPr>
                <w:b/>
                <w:u w:val="single"/>
              </w:rPr>
              <w:t>162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22137D" w:rsidRDefault="0022137D" w:rsidP="0022137D">
            <w:pPr>
              <w:spacing w:before="40" w:after="40"/>
              <w:ind w:right="2"/>
              <w:jc w:val="center"/>
            </w:pPr>
            <w:r>
              <w:t>M</w:t>
            </w:r>
            <w:r w:rsidRPr="00542AA7">
              <w:t>1</w:t>
            </w:r>
          </w:p>
          <w:p w:rsidR="0022137D" w:rsidRPr="00542AA7" w:rsidRDefault="0022137D" w:rsidP="0022137D">
            <w:pPr>
              <w:spacing w:before="40" w:after="40"/>
              <w:ind w:right="2"/>
              <w:jc w:val="center"/>
            </w:pPr>
            <w:r>
              <w:t>M1 A1</w:t>
            </w:r>
          </w:p>
        </w:tc>
      </w:tr>
      <w:tr w:rsidR="0022137D" w:rsidRPr="00904320" w:rsidTr="0022137D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22137D" w:rsidRPr="00542AA7" w:rsidRDefault="0022137D" w:rsidP="0022137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22137D" w:rsidRPr="00471BEF" w:rsidRDefault="0022137D" w:rsidP="0022137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22137D" w:rsidRPr="0022137D" w:rsidRDefault="0022137D" w:rsidP="0022137D">
            <w:pPr>
              <w:spacing w:before="40" w:after="40"/>
              <w:ind w:right="2"/>
              <w:jc w:val="right"/>
              <w:rPr>
                <w:b/>
              </w:rPr>
            </w:pPr>
            <w:r w:rsidRPr="0022137D">
              <w:rPr>
                <w:b/>
              </w:rPr>
              <w:t>(3)</w:t>
            </w:r>
          </w:p>
        </w:tc>
      </w:tr>
      <w:tr w:rsidR="0022137D" w:rsidRPr="00904320" w:rsidTr="0022137D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22137D" w:rsidRPr="00542AA7" w:rsidRDefault="0022137D" w:rsidP="0022137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(f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22137D" w:rsidRDefault="0022137D" w:rsidP="0022137D">
            <w:pPr>
              <w:spacing w:before="40" w:after="40"/>
            </w:pPr>
            <w:r>
              <w:t xml:space="preserve">Let </w:t>
            </w:r>
            <w:r>
              <w:rPr>
                <w:i/>
              </w:rPr>
              <w:t>Y</w:t>
            </w:r>
            <w:r>
              <w:t xml:space="preserve"> = number of points scored in bonus round</w:t>
            </w:r>
          </w:p>
          <w:tbl>
            <w:tblPr>
              <w:tblW w:w="0" w:type="auto"/>
              <w:tblInd w:w="59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76"/>
              <w:gridCol w:w="1342"/>
              <w:gridCol w:w="1324"/>
              <w:gridCol w:w="1317"/>
              <w:gridCol w:w="1343"/>
            </w:tblGrid>
            <w:tr w:rsidR="0022137D" w:rsidRPr="00647428" w:rsidTr="0022137D">
              <w:tc>
                <w:tcPr>
                  <w:tcW w:w="1376" w:type="dxa"/>
                  <w:shd w:val="clear" w:color="auto" w:fill="auto"/>
                </w:tcPr>
                <w:p w:rsidR="0022137D" w:rsidRPr="00C72C79" w:rsidRDefault="0022137D" w:rsidP="0022137D">
                  <w:pPr>
                    <w:spacing w:before="40" w:after="40"/>
                    <w:jc w:val="center"/>
                  </w:pPr>
                  <w:r>
                    <w:t xml:space="preserve">[ </w:t>
                  </w:r>
                  <w:r>
                    <w:rPr>
                      <w:i/>
                    </w:rPr>
                    <w:t xml:space="preserve">y </w:t>
                  </w:r>
                  <w:r>
                    <w:t>]</w:t>
                  </w:r>
                </w:p>
              </w:tc>
              <w:tc>
                <w:tcPr>
                  <w:tcW w:w="1342" w:type="dxa"/>
                  <w:shd w:val="clear" w:color="auto" w:fill="auto"/>
                </w:tcPr>
                <w:p w:rsidR="0022137D" w:rsidRPr="00647428" w:rsidRDefault="0022137D" w:rsidP="0022137D">
                  <w:pPr>
                    <w:spacing w:before="40" w:after="40"/>
                    <w:jc w:val="center"/>
                  </w:pPr>
                  <w:r>
                    <w:t>6</w:t>
                  </w:r>
                  <w:r w:rsidRPr="00647428">
                    <w:t>0</w:t>
                  </w:r>
                </w:p>
              </w:tc>
              <w:tc>
                <w:tcPr>
                  <w:tcW w:w="1324" w:type="dxa"/>
                  <w:shd w:val="clear" w:color="auto" w:fill="auto"/>
                </w:tcPr>
                <w:p w:rsidR="0022137D" w:rsidRPr="00647428" w:rsidRDefault="0022137D" w:rsidP="0022137D">
                  <w:pPr>
                    <w:spacing w:before="40" w:after="40"/>
                    <w:jc w:val="center"/>
                  </w:pPr>
                  <w:r>
                    <w:t>3</w:t>
                  </w:r>
                  <w:r w:rsidRPr="00647428">
                    <w:t>5</w:t>
                  </w:r>
                </w:p>
              </w:tc>
              <w:tc>
                <w:tcPr>
                  <w:tcW w:w="1317" w:type="dxa"/>
                  <w:shd w:val="clear" w:color="auto" w:fill="auto"/>
                </w:tcPr>
                <w:p w:rsidR="0022137D" w:rsidRPr="00647428" w:rsidRDefault="0022137D" w:rsidP="0022137D">
                  <w:pPr>
                    <w:spacing w:before="40" w:after="40"/>
                    <w:jc w:val="center"/>
                  </w:pPr>
                  <w:r>
                    <w:t>10</w:t>
                  </w:r>
                </w:p>
              </w:tc>
              <w:tc>
                <w:tcPr>
                  <w:tcW w:w="1343" w:type="dxa"/>
                  <w:shd w:val="clear" w:color="auto" w:fill="auto"/>
                </w:tcPr>
                <w:p w:rsidR="0022137D" w:rsidRPr="00647428" w:rsidRDefault="0022137D" w:rsidP="0022137D">
                  <w:pPr>
                    <w:spacing w:before="40" w:after="40"/>
                    <w:jc w:val="center"/>
                  </w:pPr>
                  <w:r>
                    <w:t xml:space="preserve">–15 </w:t>
                  </w:r>
                </w:p>
              </w:tc>
            </w:tr>
            <w:tr w:rsidR="0022137D" w:rsidRPr="00647428" w:rsidTr="0022137D">
              <w:tc>
                <w:tcPr>
                  <w:tcW w:w="1376" w:type="dxa"/>
                  <w:shd w:val="clear" w:color="auto" w:fill="auto"/>
                </w:tcPr>
                <w:p w:rsidR="0022137D" w:rsidRPr="00647428" w:rsidRDefault="0022137D" w:rsidP="0022137D">
                  <w:pPr>
                    <w:spacing w:before="40" w:after="40"/>
                    <w:jc w:val="center"/>
                  </w:pPr>
                  <w:r>
                    <w:t xml:space="preserve">[ </w:t>
                  </w:r>
                  <w:r w:rsidRPr="00647428">
                    <w:t>P(</w:t>
                  </w:r>
                  <w:r>
                    <w:rPr>
                      <w:i/>
                    </w:rPr>
                    <w:t>Y</w:t>
                  </w:r>
                  <w:r w:rsidRPr="00647428">
                    <w:rPr>
                      <w:i/>
                    </w:rPr>
                    <w:t xml:space="preserve"> </w:t>
                  </w:r>
                  <w:r w:rsidRPr="00647428">
                    <w:t xml:space="preserve">= </w:t>
                  </w:r>
                  <w:r>
                    <w:rPr>
                      <w:i/>
                    </w:rPr>
                    <w:t>y</w:t>
                  </w:r>
                  <w:r w:rsidRPr="00647428">
                    <w:t>)</w:t>
                  </w:r>
                  <w:r>
                    <w:t xml:space="preserve"> ]</w:t>
                  </w:r>
                </w:p>
              </w:tc>
              <w:tc>
                <w:tcPr>
                  <w:tcW w:w="1342" w:type="dxa"/>
                  <w:shd w:val="clear" w:color="auto" w:fill="auto"/>
                </w:tcPr>
                <w:p w:rsidR="0022137D" w:rsidRPr="00647428" w:rsidRDefault="0022137D" w:rsidP="0022137D">
                  <w:pPr>
                    <w:spacing w:before="40" w:after="40"/>
                    <w:jc w:val="center"/>
                  </w:pPr>
                  <w:r w:rsidRPr="00647428">
                    <w:t>0.216</w:t>
                  </w:r>
                </w:p>
              </w:tc>
              <w:tc>
                <w:tcPr>
                  <w:tcW w:w="1324" w:type="dxa"/>
                  <w:shd w:val="clear" w:color="auto" w:fill="auto"/>
                </w:tcPr>
                <w:p w:rsidR="0022137D" w:rsidRPr="00647428" w:rsidRDefault="0022137D" w:rsidP="0022137D">
                  <w:pPr>
                    <w:tabs>
                      <w:tab w:val="left" w:pos="492"/>
                      <w:tab w:val="center" w:pos="771"/>
                    </w:tabs>
                    <w:spacing w:before="40" w:after="40"/>
                    <w:jc w:val="center"/>
                  </w:pPr>
                  <w:r>
                    <w:t>0.432</w:t>
                  </w:r>
                </w:p>
              </w:tc>
              <w:tc>
                <w:tcPr>
                  <w:tcW w:w="1317" w:type="dxa"/>
                  <w:shd w:val="clear" w:color="auto" w:fill="auto"/>
                </w:tcPr>
                <w:p w:rsidR="0022137D" w:rsidRPr="00647428" w:rsidRDefault="0022137D" w:rsidP="0022137D">
                  <w:pPr>
                    <w:spacing w:before="40" w:after="40"/>
                    <w:jc w:val="center"/>
                  </w:pPr>
                  <w:r>
                    <w:t>0.288</w:t>
                  </w:r>
                </w:p>
              </w:tc>
              <w:tc>
                <w:tcPr>
                  <w:tcW w:w="1343" w:type="dxa"/>
                  <w:shd w:val="clear" w:color="auto" w:fill="auto"/>
                </w:tcPr>
                <w:p w:rsidR="0022137D" w:rsidRPr="00647428" w:rsidRDefault="0022137D" w:rsidP="0022137D">
                  <w:pPr>
                    <w:spacing w:before="40" w:after="40"/>
                    <w:jc w:val="center"/>
                  </w:pPr>
                  <w:r w:rsidRPr="00647428">
                    <w:t>0.064</w:t>
                  </w:r>
                </w:p>
              </w:tc>
            </w:tr>
          </w:tbl>
          <w:p w:rsidR="0022137D" w:rsidRPr="00E66550" w:rsidRDefault="0022137D" w:rsidP="0022137D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22137D" w:rsidRDefault="0022137D" w:rsidP="0022137D">
            <w:pPr>
              <w:spacing w:before="40" w:after="40"/>
              <w:ind w:right="2"/>
              <w:jc w:val="center"/>
            </w:pPr>
          </w:p>
          <w:p w:rsidR="0022137D" w:rsidRPr="00542AA7" w:rsidRDefault="0022137D" w:rsidP="0022137D">
            <w:pPr>
              <w:spacing w:before="40" w:after="40"/>
              <w:ind w:right="2"/>
              <w:jc w:val="center"/>
            </w:pPr>
            <w:r>
              <w:t>M1</w:t>
            </w:r>
          </w:p>
        </w:tc>
      </w:tr>
      <w:tr w:rsidR="0022137D" w:rsidRPr="00904320" w:rsidTr="0022137D">
        <w:trPr>
          <w:trHeight w:val="283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:rsidR="0022137D" w:rsidRDefault="0022137D" w:rsidP="0022137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22137D" w:rsidRDefault="0022137D" w:rsidP="0022137D">
            <w:pPr>
              <w:spacing w:before="40" w:after="40"/>
            </w:pPr>
            <w:r w:rsidRPr="002C118B">
              <w:rPr>
                <w:position w:val="-10"/>
              </w:rPr>
              <w:object w:dxaOrig="5640" w:dyaOrig="320" w14:anchorId="16140FD2">
                <v:shape id="_x0000_i1057" type="#_x0000_t75" style="width:282pt;height:15.75pt" o:ole="">
                  <v:imagedata r:id="rId66" o:title=""/>
                </v:shape>
                <o:OLEObject Type="Embed" ProgID="Equation.3" ShapeID="_x0000_i1057" DrawAspect="Content" ObjectID="_1583753839" r:id="rId67"/>
              </w:object>
            </w:r>
          </w:p>
          <w:p w:rsidR="0022137D" w:rsidRPr="00137A2A" w:rsidRDefault="0022137D" w:rsidP="0022137D">
            <w:pPr>
              <w:spacing w:before="40" w:after="40"/>
            </w:pPr>
            <w:r>
              <w:t xml:space="preserve">                                                   </w:t>
            </w:r>
            <w:r w:rsidRPr="00137A2A">
              <w:t xml:space="preserve">                                   </w:t>
            </w:r>
            <w:r>
              <w:t xml:space="preserve">       = </w:t>
            </w:r>
            <w:r>
              <w:rPr>
                <w:b/>
                <w:u w:val="single"/>
              </w:rPr>
              <w:t>30</w:t>
            </w:r>
            <w:r w:rsidRPr="00137A2A">
              <w:t xml:space="preserve">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22137D" w:rsidRDefault="0022137D" w:rsidP="0022137D">
            <w:pPr>
              <w:spacing w:before="40" w:after="40"/>
              <w:ind w:right="2"/>
              <w:jc w:val="center"/>
            </w:pPr>
            <w:r>
              <w:t>dM1</w:t>
            </w:r>
          </w:p>
          <w:p w:rsidR="0022137D" w:rsidRPr="00542AA7" w:rsidRDefault="0022137D" w:rsidP="0022137D">
            <w:pPr>
              <w:spacing w:before="40" w:after="40"/>
              <w:ind w:right="2"/>
              <w:jc w:val="center"/>
            </w:pPr>
            <w:r>
              <w:t>A1</w:t>
            </w:r>
          </w:p>
        </w:tc>
      </w:tr>
      <w:tr w:rsidR="0022137D" w:rsidRPr="00904320" w:rsidTr="0022137D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22137D" w:rsidRDefault="0022137D" w:rsidP="0022137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22137D" w:rsidRDefault="0022137D" w:rsidP="0022137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22137D" w:rsidRPr="0022137D" w:rsidRDefault="0022137D" w:rsidP="0022137D">
            <w:pPr>
              <w:spacing w:before="40" w:after="40"/>
              <w:ind w:right="2"/>
              <w:jc w:val="right"/>
              <w:rPr>
                <w:b/>
              </w:rPr>
            </w:pPr>
            <w:r w:rsidRPr="0022137D">
              <w:rPr>
                <w:b/>
              </w:rPr>
              <w:t>(3)</w:t>
            </w:r>
          </w:p>
        </w:tc>
      </w:tr>
      <w:tr w:rsidR="0022137D" w:rsidRPr="00904320" w:rsidTr="0022137D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22137D" w:rsidRDefault="0022137D" w:rsidP="0022137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22137D" w:rsidRDefault="0022137D" w:rsidP="0022137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22137D" w:rsidRPr="0022137D" w:rsidRDefault="0022137D" w:rsidP="0022137D">
            <w:pPr>
              <w:spacing w:before="40" w:after="40"/>
              <w:ind w:right="2"/>
              <w:jc w:val="right"/>
              <w:rPr>
                <w:b/>
              </w:rPr>
            </w:pPr>
            <w:r w:rsidRPr="0022137D">
              <w:rPr>
                <w:b/>
              </w:rPr>
              <w:t>(14 marks)</w:t>
            </w:r>
          </w:p>
        </w:tc>
      </w:tr>
      <w:tr w:rsidR="0022137D" w:rsidRPr="00904320" w:rsidTr="001F5B6D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22137D" w:rsidRDefault="00D16449" w:rsidP="0022137D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4</w:t>
            </w:r>
            <w:r w:rsidR="0022137D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22137D" w:rsidRDefault="0022137D" w:rsidP="0022137D">
            <w:pPr>
              <w:spacing w:before="40" w:after="40"/>
              <w:rPr>
                <w:i/>
              </w:rPr>
            </w:pPr>
            <w:r>
              <w:rPr>
                <w:i/>
              </w:rPr>
              <w:t>k</w:t>
            </w:r>
            <w:r>
              <w:t xml:space="preserve"> + 2</w:t>
            </w:r>
            <w:r>
              <w:rPr>
                <w:i/>
              </w:rPr>
              <w:t>k</w:t>
            </w:r>
            <w:r>
              <w:t xml:space="preserve"> + 3</w:t>
            </w:r>
            <w:r>
              <w:rPr>
                <w:i/>
              </w:rPr>
              <w:t>k</w:t>
            </w:r>
            <w:r>
              <w:t xml:space="preserve"> + 4</w:t>
            </w:r>
            <w:r>
              <w:rPr>
                <w:i/>
              </w:rPr>
              <w:t>k</w:t>
            </w:r>
            <w:r>
              <w:t xml:space="preserve"> = 1 or 10</w:t>
            </w:r>
            <w:r>
              <w:rPr>
                <w:i/>
              </w:rPr>
              <w:t>k</w:t>
            </w:r>
            <w:r>
              <w:t xml:space="preserve"> = 1</w:t>
            </w:r>
            <w:r>
              <w:rPr>
                <w:i/>
              </w:rPr>
              <w:t xml:space="preserve"> </w:t>
            </w:r>
          </w:p>
          <w:p w:rsidR="0022137D" w:rsidRPr="0022137D" w:rsidRDefault="0022137D" w:rsidP="0022137D">
            <w:pPr>
              <w:spacing w:before="40" w:after="40"/>
            </w:pPr>
            <w:r>
              <w:rPr>
                <w:i/>
              </w:rPr>
              <w:t>k</w:t>
            </w:r>
            <w:r>
              <w:t xml:space="preserve"> = 0.1 (*)                   [allow verification with a comment e.g. “so </w:t>
            </w:r>
            <w:r>
              <w:rPr>
                <w:i/>
              </w:rPr>
              <w:t>k</w:t>
            </w:r>
            <w:r>
              <w:t xml:space="preserve"> = 0.1”]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22137D" w:rsidRPr="0022137D" w:rsidRDefault="0022137D" w:rsidP="0022137D">
            <w:pPr>
              <w:spacing w:before="40" w:after="40"/>
              <w:ind w:right="2"/>
              <w:jc w:val="center"/>
            </w:pPr>
          </w:p>
          <w:p w:rsidR="0022137D" w:rsidRPr="0022137D" w:rsidRDefault="0022137D" w:rsidP="0022137D">
            <w:pPr>
              <w:spacing w:before="40" w:after="40"/>
              <w:ind w:right="2"/>
              <w:jc w:val="center"/>
            </w:pPr>
            <w:r w:rsidRPr="0022137D">
              <w:t>B1cso</w:t>
            </w:r>
          </w:p>
        </w:tc>
      </w:tr>
      <w:tr w:rsidR="0022137D" w:rsidRPr="00904320" w:rsidTr="001F5B6D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22137D" w:rsidRDefault="0022137D" w:rsidP="0022137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22137D" w:rsidRPr="00813719" w:rsidRDefault="0022137D" w:rsidP="0022137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22137D" w:rsidRPr="0022137D" w:rsidRDefault="0022137D" w:rsidP="0022137D">
            <w:pPr>
              <w:spacing w:before="40" w:after="40"/>
              <w:ind w:right="2"/>
              <w:jc w:val="right"/>
              <w:rPr>
                <w:b/>
              </w:rPr>
            </w:pPr>
            <w:r>
              <w:rPr>
                <w:b/>
              </w:rPr>
              <w:t>(1</w:t>
            </w:r>
            <w:r w:rsidRPr="0022137D">
              <w:rPr>
                <w:b/>
              </w:rPr>
              <w:t>)</w:t>
            </w:r>
          </w:p>
        </w:tc>
      </w:tr>
      <w:tr w:rsidR="0022137D" w:rsidRPr="00904320" w:rsidTr="001F5B6D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22137D" w:rsidRDefault="00D16449" w:rsidP="0022137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22137D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22137D" w:rsidRPr="0022137D" w:rsidRDefault="0022137D" w:rsidP="0022137D">
            <w:pPr>
              <w:spacing w:before="40" w:after="40"/>
            </w:pPr>
            <w:r>
              <w:t>E(</w:t>
            </w:r>
            <w:r w:rsidRPr="0022137D">
              <w:rPr>
                <w:i/>
              </w:rPr>
              <w:t>X</w:t>
            </w:r>
            <w:r>
              <w:t>) = 1 × 0.1 + 2 × 0.2 + 3 × 0.3 + 4 × 0.4 = 3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22137D" w:rsidRPr="0022137D" w:rsidRDefault="0022137D" w:rsidP="0022137D">
            <w:pPr>
              <w:spacing w:before="40" w:after="40"/>
              <w:jc w:val="center"/>
            </w:pPr>
            <w:r w:rsidRPr="0022137D">
              <w:t>M1A1</w:t>
            </w:r>
          </w:p>
        </w:tc>
      </w:tr>
      <w:tr w:rsidR="0022137D" w:rsidRPr="00904320" w:rsidTr="001F5B6D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22137D" w:rsidRDefault="0022137D" w:rsidP="0022137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22137D" w:rsidRPr="00813719" w:rsidRDefault="0022137D" w:rsidP="0022137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22137D" w:rsidRPr="0022137D" w:rsidRDefault="0022137D" w:rsidP="0022137D">
            <w:pPr>
              <w:spacing w:before="40" w:after="40"/>
              <w:ind w:right="2"/>
              <w:jc w:val="right"/>
              <w:rPr>
                <w:b/>
              </w:rPr>
            </w:pPr>
            <w:r>
              <w:rPr>
                <w:b/>
              </w:rPr>
              <w:t>(2</w:t>
            </w:r>
            <w:r w:rsidRPr="0022137D">
              <w:rPr>
                <w:b/>
              </w:rPr>
              <w:t>)</w:t>
            </w:r>
          </w:p>
        </w:tc>
      </w:tr>
      <w:tr w:rsidR="0022137D" w:rsidRPr="00904320" w:rsidTr="001F5B6D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22137D" w:rsidRDefault="00D16449" w:rsidP="0022137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22137D">
              <w:rPr>
                <w:b/>
              </w:rPr>
              <w:t>(c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22137D" w:rsidRPr="00813719" w:rsidRDefault="0022137D" w:rsidP="0022137D">
            <w:pPr>
              <w:spacing w:before="40" w:after="40"/>
            </w:pPr>
            <w:r>
              <w:t>E(</w:t>
            </w:r>
            <w:r w:rsidRPr="0022137D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>) = 1 × 0.1 + 4 × 0.2 + 9 × 0.3 + 16 × 0.4 = 10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22137D" w:rsidRPr="0022137D" w:rsidRDefault="0022137D" w:rsidP="0022137D">
            <w:pPr>
              <w:spacing w:before="40" w:after="40"/>
              <w:jc w:val="center"/>
            </w:pPr>
            <w:r w:rsidRPr="0022137D">
              <w:t>M1A1</w:t>
            </w:r>
          </w:p>
        </w:tc>
      </w:tr>
      <w:tr w:rsidR="0022137D" w:rsidRPr="00904320" w:rsidTr="001F5B6D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22137D" w:rsidRDefault="0022137D" w:rsidP="0022137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22137D" w:rsidRPr="00813719" w:rsidRDefault="0022137D" w:rsidP="0022137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22137D" w:rsidRPr="0022137D" w:rsidRDefault="0022137D" w:rsidP="0022137D">
            <w:pPr>
              <w:spacing w:before="40" w:after="40"/>
              <w:ind w:right="2"/>
              <w:jc w:val="right"/>
              <w:rPr>
                <w:b/>
              </w:rPr>
            </w:pPr>
            <w:r>
              <w:rPr>
                <w:b/>
              </w:rPr>
              <w:t>(2</w:t>
            </w:r>
            <w:r w:rsidRPr="0022137D">
              <w:rPr>
                <w:b/>
              </w:rPr>
              <w:t>)</w:t>
            </w:r>
          </w:p>
        </w:tc>
      </w:tr>
      <w:tr w:rsidR="0022137D" w:rsidRPr="00904320" w:rsidTr="001F5B6D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22137D" w:rsidRDefault="00D16449" w:rsidP="0022137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22137D">
              <w:rPr>
                <w:b/>
              </w:rPr>
              <w:t>(d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22137D" w:rsidRPr="0022137D" w:rsidRDefault="0022137D" w:rsidP="0022137D">
            <w:pPr>
              <w:spacing w:before="40" w:after="40"/>
            </w:pPr>
            <w:proofErr w:type="spellStart"/>
            <w:r>
              <w:t>Var</w:t>
            </w:r>
            <w:proofErr w:type="spellEnd"/>
            <w:r>
              <w:t>(</w:t>
            </w:r>
            <w:r w:rsidRPr="0022137D">
              <w:rPr>
                <w:i/>
              </w:rPr>
              <w:t>X</w:t>
            </w:r>
            <w:r>
              <w:t>) = 10 – 9 (= 1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22137D" w:rsidRPr="0022137D" w:rsidRDefault="001F5B6D" w:rsidP="0022137D">
            <w:pPr>
              <w:spacing w:before="40" w:after="40"/>
              <w:jc w:val="center"/>
            </w:pPr>
            <w:r>
              <w:t>M</w:t>
            </w:r>
          </w:p>
        </w:tc>
      </w:tr>
      <w:tr w:rsidR="0022137D" w:rsidRPr="00904320" w:rsidTr="001F5B6D">
        <w:trPr>
          <w:trHeight w:val="283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:rsidR="0022137D" w:rsidRDefault="0022137D" w:rsidP="0022137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22137D" w:rsidRPr="001F5B6D" w:rsidRDefault="0022137D" w:rsidP="001F5B6D">
            <w:pPr>
              <w:spacing w:before="40" w:after="40"/>
            </w:pPr>
            <w:proofErr w:type="spellStart"/>
            <w:r>
              <w:t>Var</w:t>
            </w:r>
            <w:proofErr w:type="spellEnd"/>
            <w:r>
              <w:t>(</w:t>
            </w:r>
            <w:r w:rsidR="001F5B6D">
              <w:t>2 – 5</w:t>
            </w:r>
            <w:r w:rsidRPr="0022137D">
              <w:rPr>
                <w:i/>
              </w:rPr>
              <w:t>X</w:t>
            </w:r>
            <w:r>
              <w:t xml:space="preserve">) = </w:t>
            </w:r>
            <w:r w:rsidR="001F5B6D">
              <w:t>5</w:t>
            </w:r>
            <w:r w:rsidR="001F5B6D">
              <w:rPr>
                <w:vertAlign w:val="superscript"/>
              </w:rPr>
              <w:t>2</w:t>
            </w:r>
            <w:r w:rsidR="001F5B6D">
              <w:t xml:space="preserve"> </w:t>
            </w:r>
            <w:proofErr w:type="spellStart"/>
            <w:r w:rsidR="001F5B6D">
              <w:t>Var</w:t>
            </w:r>
            <w:proofErr w:type="spellEnd"/>
            <w:r w:rsidR="001F5B6D">
              <w:t>(</w:t>
            </w:r>
            <w:r w:rsidR="001F5B6D" w:rsidRPr="0022137D">
              <w:rPr>
                <w:i/>
              </w:rPr>
              <w:t>X</w:t>
            </w:r>
            <w:r w:rsidR="001F5B6D">
              <w:t>) = 25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22137D" w:rsidRPr="0022137D" w:rsidRDefault="001F5B6D" w:rsidP="0022137D">
            <w:pPr>
              <w:spacing w:before="40" w:after="40"/>
              <w:jc w:val="center"/>
            </w:pPr>
            <w:r w:rsidRPr="0022137D">
              <w:t>M1A1</w:t>
            </w:r>
          </w:p>
        </w:tc>
      </w:tr>
      <w:tr w:rsidR="001F5B6D" w:rsidRPr="00904320" w:rsidTr="001F5B6D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1F5B6D" w:rsidRDefault="001F5B6D" w:rsidP="001F5B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1F5B6D" w:rsidRPr="00813719" w:rsidRDefault="001F5B6D" w:rsidP="001F5B6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1F5B6D" w:rsidRPr="0022137D" w:rsidRDefault="001F5B6D" w:rsidP="001F5B6D">
            <w:pPr>
              <w:spacing w:before="40" w:after="40"/>
              <w:ind w:right="2"/>
              <w:jc w:val="right"/>
              <w:rPr>
                <w:b/>
              </w:rPr>
            </w:pPr>
            <w:r>
              <w:rPr>
                <w:b/>
              </w:rPr>
              <w:t>(3</w:t>
            </w:r>
            <w:r w:rsidRPr="0022137D">
              <w:rPr>
                <w:b/>
              </w:rPr>
              <w:t>)</w:t>
            </w:r>
          </w:p>
        </w:tc>
      </w:tr>
      <w:tr w:rsidR="001F5B6D" w:rsidRPr="00904320" w:rsidTr="001F5B6D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1F5B6D" w:rsidRDefault="00D16449" w:rsidP="001F5B6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1F5B6D">
              <w:rPr>
                <w:b/>
              </w:rPr>
              <w:t>(e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1F5B6D" w:rsidRPr="00813719" w:rsidRDefault="001F5B6D" w:rsidP="001F5B6D">
            <w:pPr>
              <w:spacing w:before="40" w:after="40"/>
            </w:pPr>
            <w:r>
              <w:t>P(1, 3) + P(2, 2) = 2 × 0.1 × 0.3 + 0.2 × 0.2 = 0.1 (*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1F5B6D" w:rsidRPr="0022137D" w:rsidRDefault="001F5B6D" w:rsidP="001F5B6D">
            <w:pPr>
              <w:spacing w:before="40" w:after="40"/>
              <w:jc w:val="center"/>
            </w:pPr>
            <w:r w:rsidRPr="0022137D">
              <w:t>M1A1</w:t>
            </w:r>
            <w:r>
              <w:t>cso</w:t>
            </w:r>
          </w:p>
        </w:tc>
      </w:tr>
      <w:tr w:rsidR="001F5B6D" w:rsidRPr="00904320" w:rsidTr="001F5B6D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1F5B6D" w:rsidRDefault="001F5B6D" w:rsidP="001F5B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1F5B6D" w:rsidRPr="00813719" w:rsidRDefault="001F5B6D" w:rsidP="001F5B6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1F5B6D" w:rsidRPr="0022137D" w:rsidRDefault="001F5B6D" w:rsidP="001F5B6D">
            <w:pPr>
              <w:spacing w:before="40" w:after="40"/>
              <w:ind w:right="2"/>
              <w:jc w:val="right"/>
              <w:rPr>
                <w:b/>
              </w:rPr>
            </w:pPr>
            <w:r>
              <w:rPr>
                <w:b/>
              </w:rPr>
              <w:t>(2</w:t>
            </w:r>
            <w:r w:rsidRPr="0022137D">
              <w:rPr>
                <w:b/>
              </w:rPr>
              <w:t>)</w:t>
            </w:r>
          </w:p>
        </w:tc>
      </w:tr>
      <w:tr w:rsidR="001F5B6D" w:rsidRPr="00904320" w:rsidTr="001F5B6D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1F5B6D" w:rsidRDefault="00D16449" w:rsidP="001F5B6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1F5B6D">
              <w:rPr>
                <w:b/>
              </w:rPr>
              <w:t>(f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1F5B6D" w:rsidRDefault="001F5B6D" w:rsidP="001F5B6D">
            <w:pPr>
              <w:spacing w:before="40" w:after="40"/>
            </w:pPr>
          </w:p>
          <w:tbl>
            <w:tblPr>
              <w:tblStyle w:val="TableGrid"/>
              <w:tblW w:w="6322" w:type="dxa"/>
              <w:tblLayout w:type="fixed"/>
              <w:tblLook w:val="04A0" w:firstRow="1" w:lastRow="0" w:firstColumn="1" w:lastColumn="0" w:noHBand="0" w:noVBand="1"/>
            </w:tblPr>
            <w:tblGrid>
              <w:gridCol w:w="1163"/>
              <w:gridCol w:w="737"/>
              <w:gridCol w:w="737"/>
              <w:gridCol w:w="737"/>
              <w:gridCol w:w="737"/>
              <w:gridCol w:w="737"/>
              <w:gridCol w:w="737"/>
              <w:gridCol w:w="737"/>
            </w:tblGrid>
            <w:tr w:rsidR="001F5B6D" w:rsidTr="001F5B6D">
              <w:tc>
                <w:tcPr>
                  <w:tcW w:w="1163" w:type="dxa"/>
                  <w:vAlign w:val="center"/>
                </w:tcPr>
                <w:p w:rsidR="001F5B6D" w:rsidRPr="001F5B6D" w:rsidRDefault="001F5B6D" w:rsidP="001F5B6D">
                  <w:pPr>
                    <w:spacing w:before="40" w:after="40"/>
                    <w:jc w:val="center"/>
                    <w:rPr>
                      <w:vertAlign w:val="subscript"/>
                    </w:rPr>
                  </w:pPr>
                  <w:r w:rsidRPr="001F5B6D">
                    <w:rPr>
                      <w:i/>
                    </w:rPr>
                    <w:t>X</w:t>
                  </w:r>
                  <w:r>
                    <w:rPr>
                      <w:vertAlign w:val="subscript"/>
                    </w:rPr>
                    <w:t>1</w:t>
                  </w:r>
                  <w:r>
                    <w:t xml:space="preserve"> + </w:t>
                  </w:r>
                  <w:r w:rsidRPr="001F5B6D">
                    <w:rPr>
                      <w:i/>
                    </w:rPr>
                    <w:t>X</w:t>
                  </w:r>
                  <w:r>
                    <w:rPr>
                      <w:vertAlign w:val="subscript"/>
                    </w:rPr>
                    <w:t>2</w:t>
                  </w:r>
                </w:p>
              </w:tc>
              <w:tc>
                <w:tcPr>
                  <w:tcW w:w="737" w:type="dxa"/>
                  <w:vAlign w:val="center"/>
                </w:tcPr>
                <w:p w:rsidR="001F5B6D" w:rsidRDefault="001F5B6D" w:rsidP="001F5B6D">
                  <w:pPr>
                    <w:spacing w:before="40" w:after="40"/>
                    <w:jc w:val="center"/>
                  </w:pPr>
                  <w:r>
                    <w:t>2</w:t>
                  </w:r>
                </w:p>
              </w:tc>
              <w:tc>
                <w:tcPr>
                  <w:tcW w:w="737" w:type="dxa"/>
                  <w:vAlign w:val="center"/>
                </w:tcPr>
                <w:p w:rsidR="001F5B6D" w:rsidRDefault="001F5B6D" w:rsidP="001F5B6D">
                  <w:pPr>
                    <w:spacing w:before="40" w:after="40"/>
                    <w:jc w:val="center"/>
                  </w:pPr>
                  <w:r>
                    <w:t>3</w:t>
                  </w:r>
                </w:p>
              </w:tc>
              <w:tc>
                <w:tcPr>
                  <w:tcW w:w="737" w:type="dxa"/>
                  <w:vAlign w:val="center"/>
                </w:tcPr>
                <w:p w:rsidR="001F5B6D" w:rsidRDefault="001F5B6D" w:rsidP="001F5B6D">
                  <w:pPr>
                    <w:spacing w:before="40" w:after="40"/>
                    <w:jc w:val="center"/>
                  </w:pPr>
                  <w:r>
                    <w:t>4</w:t>
                  </w:r>
                </w:p>
              </w:tc>
              <w:tc>
                <w:tcPr>
                  <w:tcW w:w="737" w:type="dxa"/>
                  <w:vAlign w:val="center"/>
                </w:tcPr>
                <w:p w:rsidR="001F5B6D" w:rsidRDefault="001F5B6D" w:rsidP="001F5B6D">
                  <w:pPr>
                    <w:spacing w:before="40" w:after="40"/>
                    <w:jc w:val="center"/>
                  </w:pPr>
                  <w:r>
                    <w:t>5</w:t>
                  </w:r>
                </w:p>
              </w:tc>
              <w:tc>
                <w:tcPr>
                  <w:tcW w:w="737" w:type="dxa"/>
                  <w:vAlign w:val="center"/>
                </w:tcPr>
                <w:p w:rsidR="001F5B6D" w:rsidRDefault="001F5B6D" w:rsidP="001F5B6D">
                  <w:pPr>
                    <w:spacing w:before="40" w:after="40"/>
                    <w:jc w:val="center"/>
                  </w:pPr>
                  <w:r>
                    <w:t>6</w:t>
                  </w:r>
                </w:p>
              </w:tc>
              <w:tc>
                <w:tcPr>
                  <w:tcW w:w="737" w:type="dxa"/>
                  <w:vAlign w:val="center"/>
                </w:tcPr>
                <w:p w:rsidR="001F5B6D" w:rsidRDefault="001F5B6D" w:rsidP="001F5B6D">
                  <w:pPr>
                    <w:spacing w:before="40" w:after="40"/>
                    <w:jc w:val="center"/>
                  </w:pPr>
                  <w:r>
                    <w:t>7</w:t>
                  </w:r>
                </w:p>
              </w:tc>
              <w:tc>
                <w:tcPr>
                  <w:tcW w:w="737" w:type="dxa"/>
                  <w:vAlign w:val="center"/>
                </w:tcPr>
                <w:p w:rsidR="001F5B6D" w:rsidRDefault="001F5B6D" w:rsidP="001F5B6D">
                  <w:pPr>
                    <w:spacing w:before="40" w:after="40"/>
                    <w:jc w:val="center"/>
                  </w:pPr>
                  <w:r>
                    <w:t>8</w:t>
                  </w:r>
                </w:p>
              </w:tc>
            </w:tr>
            <w:tr w:rsidR="001F5B6D" w:rsidTr="001F5B6D">
              <w:tc>
                <w:tcPr>
                  <w:tcW w:w="1163" w:type="dxa"/>
                  <w:vAlign w:val="center"/>
                </w:tcPr>
                <w:p w:rsidR="001F5B6D" w:rsidRPr="001F5B6D" w:rsidRDefault="001F5B6D" w:rsidP="001F5B6D">
                  <w:pPr>
                    <w:spacing w:before="40" w:after="40"/>
                    <w:jc w:val="center"/>
                    <w:rPr>
                      <w:i/>
                    </w:rPr>
                  </w:pPr>
                  <w:r w:rsidRPr="001F5B6D">
                    <w:rPr>
                      <w:i/>
                    </w:rPr>
                    <w:t>p</w:t>
                  </w:r>
                </w:p>
              </w:tc>
              <w:tc>
                <w:tcPr>
                  <w:tcW w:w="737" w:type="dxa"/>
                  <w:vAlign w:val="center"/>
                </w:tcPr>
                <w:p w:rsidR="001F5B6D" w:rsidRDefault="001F5B6D" w:rsidP="001F5B6D">
                  <w:pPr>
                    <w:spacing w:before="40" w:after="40"/>
                    <w:jc w:val="center"/>
                  </w:pPr>
                  <w:r>
                    <w:t>0.01</w:t>
                  </w:r>
                </w:p>
              </w:tc>
              <w:tc>
                <w:tcPr>
                  <w:tcW w:w="737" w:type="dxa"/>
                  <w:vAlign w:val="center"/>
                </w:tcPr>
                <w:p w:rsidR="001F5B6D" w:rsidRDefault="001F5B6D" w:rsidP="001F5B6D">
                  <w:pPr>
                    <w:spacing w:before="40" w:after="40"/>
                    <w:jc w:val="center"/>
                  </w:pPr>
                  <w:r>
                    <w:t>0.04</w:t>
                  </w:r>
                </w:p>
              </w:tc>
              <w:tc>
                <w:tcPr>
                  <w:tcW w:w="737" w:type="dxa"/>
                  <w:vAlign w:val="center"/>
                </w:tcPr>
                <w:p w:rsidR="001F5B6D" w:rsidRDefault="001F5B6D" w:rsidP="001F5B6D">
                  <w:pPr>
                    <w:spacing w:before="40" w:after="40"/>
                    <w:jc w:val="center"/>
                  </w:pPr>
                  <w:r>
                    <w:t>0.1</w:t>
                  </w:r>
                </w:p>
              </w:tc>
              <w:tc>
                <w:tcPr>
                  <w:tcW w:w="737" w:type="dxa"/>
                  <w:vAlign w:val="center"/>
                </w:tcPr>
                <w:p w:rsidR="001F5B6D" w:rsidRPr="001F5B6D" w:rsidRDefault="001F5B6D" w:rsidP="001F5B6D">
                  <w:pPr>
                    <w:spacing w:before="40" w:after="40"/>
                    <w:jc w:val="center"/>
                    <w:rPr>
                      <w:b/>
                    </w:rPr>
                  </w:pPr>
                  <w:r w:rsidRPr="001F5B6D">
                    <w:rPr>
                      <w:b/>
                    </w:rPr>
                    <w:t>0.2</w:t>
                  </w:r>
                </w:p>
              </w:tc>
              <w:tc>
                <w:tcPr>
                  <w:tcW w:w="737" w:type="dxa"/>
                  <w:vAlign w:val="center"/>
                </w:tcPr>
                <w:p w:rsidR="001F5B6D" w:rsidRDefault="001F5B6D" w:rsidP="001F5B6D">
                  <w:pPr>
                    <w:spacing w:before="40" w:after="40"/>
                    <w:jc w:val="center"/>
                  </w:pPr>
                  <w:r>
                    <w:t>0.25</w:t>
                  </w:r>
                </w:p>
              </w:tc>
              <w:tc>
                <w:tcPr>
                  <w:tcW w:w="737" w:type="dxa"/>
                  <w:vAlign w:val="center"/>
                </w:tcPr>
                <w:p w:rsidR="001F5B6D" w:rsidRDefault="001F5B6D" w:rsidP="001F5B6D">
                  <w:pPr>
                    <w:spacing w:before="40" w:after="40"/>
                    <w:jc w:val="center"/>
                  </w:pPr>
                  <w:r>
                    <w:t>0.24</w:t>
                  </w:r>
                </w:p>
              </w:tc>
              <w:tc>
                <w:tcPr>
                  <w:tcW w:w="737" w:type="dxa"/>
                  <w:vAlign w:val="center"/>
                </w:tcPr>
                <w:p w:rsidR="001F5B6D" w:rsidRPr="001F5B6D" w:rsidRDefault="001F5B6D" w:rsidP="001F5B6D">
                  <w:pPr>
                    <w:spacing w:before="40" w:after="40"/>
                    <w:jc w:val="center"/>
                    <w:rPr>
                      <w:b/>
                    </w:rPr>
                  </w:pPr>
                  <w:r w:rsidRPr="001F5B6D">
                    <w:rPr>
                      <w:b/>
                    </w:rPr>
                    <w:t>0.16</w:t>
                  </w:r>
                </w:p>
              </w:tc>
            </w:tr>
          </w:tbl>
          <w:p w:rsidR="001F5B6D" w:rsidRPr="00813719" w:rsidRDefault="001F5B6D" w:rsidP="001F5B6D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1F5B6D" w:rsidRPr="0022137D" w:rsidRDefault="001F5B6D" w:rsidP="001F5B6D">
            <w:pPr>
              <w:spacing w:before="40" w:after="40"/>
              <w:jc w:val="center"/>
            </w:pPr>
            <w:r>
              <w:t>B1B1</w:t>
            </w:r>
          </w:p>
        </w:tc>
      </w:tr>
      <w:tr w:rsidR="001F5B6D" w:rsidRPr="00904320" w:rsidTr="001F5B6D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1F5B6D" w:rsidRDefault="001F5B6D" w:rsidP="001F5B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1F5B6D" w:rsidRPr="00813719" w:rsidRDefault="001F5B6D" w:rsidP="001F5B6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1F5B6D" w:rsidRPr="0022137D" w:rsidRDefault="001F5B6D" w:rsidP="001F5B6D">
            <w:pPr>
              <w:spacing w:before="40" w:after="40"/>
              <w:ind w:right="2"/>
              <w:jc w:val="right"/>
              <w:rPr>
                <w:b/>
              </w:rPr>
            </w:pPr>
            <w:r>
              <w:rPr>
                <w:b/>
              </w:rPr>
              <w:t>(2</w:t>
            </w:r>
            <w:r w:rsidRPr="0022137D">
              <w:rPr>
                <w:b/>
              </w:rPr>
              <w:t>)</w:t>
            </w:r>
          </w:p>
        </w:tc>
      </w:tr>
      <w:tr w:rsidR="001F5B6D" w:rsidRPr="00904320" w:rsidTr="001F5B6D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1F5B6D" w:rsidRDefault="00D16449" w:rsidP="001F5B6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1F5B6D">
              <w:rPr>
                <w:b/>
              </w:rPr>
              <w:t>(g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1F5B6D" w:rsidRPr="00813719" w:rsidRDefault="001F5B6D" w:rsidP="001F5B6D">
            <w:pPr>
              <w:spacing w:before="40" w:after="40"/>
            </w:pPr>
            <w:r>
              <w:t>P(2) + P(3) = 0.05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1F5B6D" w:rsidRPr="0022137D" w:rsidRDefault="001F5B6D" w:rsidP="001F5B6D">
            <w:pPr>
              <w:spacing w:before="40" w:after="40"/>
              <w:jc w:val="center"/>
            </w:pPr>
            <w:r w:rsidRPr="0022137D">
              <w:t>M1A1</w:t>
            </w:r>
          </w:p>
        </w:tc>
      </w:tr>
      <w:tr w:rsidR="001F5B6D" w:rsidRPr="00904320" w:rsidTr="001F5B6D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1F5B6D" w:rsidRDefault="001F5B6D" w:rsidP="001F5B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1F5B6D" w:rsidRPr="00813719" w:rsidRDefault="001F5B6D" w:rsidP="001F5B6D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1F5B6D" w:rsidRPr="0022137D" w:rsidRDefault="001F5B6D" w:rsidP="001F5B6D">
            <w:pPr>
              <w:spacing w:before="40" w:after="40"/>
              <w:ind w:right="2"/>
              <w:jc w:val="right"/>
              <w:rPr>
                <w:b/>
              </w:rPr>
            </w:pPr>
            <w:r>
              <w:rPr>
                <w:b/>
              </w:rPr>
              <w:t>(2</w:t>
            </w:r>
            <w:r w:rsidRPr="0022137D">
              <w:rPr>
                <w:b/>
              </w:rPr>
              <w:t>)</w:t>
            </w:r>
          </w:p>
        </w:tc>
      </w:tr>
      <w:tr w:rsidR="001F5B6D" w:rsidRPr="00904320" w:rsidTr="0022137D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1F5B6D" w:rsidRDefault="001F5B6D" w:rsidP="001F5B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F5B6D" w:rsidRPr="00813719" w:rsidRDefault="001F5B6D" w:rsidP="001F5B6D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F5B6D" w:rsidRPr="0022137D" w:rsidRDefault="001F5B6D" w:rsidP="001F5B6D">
            <w:pPr>
              <w:spacing w:before="40" w:after="40"/>
              <w:ind w:right="2"/>
              <w:jc w:val="right"/>
              <w:rPr>
                <w:b/>
              </w:rPr>
            </w:pPr>
            <w:r w:rsidRPr="0022137D">
              <w:rPr>
                <w:b/>
              </w:rPr>
              <w:t>(14 marks)</w:t>
            </w:r>
          </w:p>
        </w:tc>
      </w:tr>
      <w:tr w:rsidR="001F5B6D" w:rsidRPr="00904320" w:rsidTr="001F5B6D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1F5B6D" w:rsidRPr="00590243" w:rsidRDefault="00D16449" w:rsidP="001F5B6D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5</w:t>
            </w:r>
            <w:r w:rsidR="001F5B6D" w:rsidRPr="00590243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1000"/>
              <w:gridCol w:w="567"/>
              <w:gridCol w:w="567"/>
              <w:gridCol w:w="567"/>
            </w:tblGrid>
            <w:tr w:rsidR="001F5B6D" w:rsidRPr="00590243" w:rsidTr="00272AB9">
              <w:tc>
                <w:tcPr>
                  <w:tcW w:w="10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F5B6D" w:rsidRPr="00590243" w:rsidRDefault="001F5B6D" w:rsidP="001F5B6D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 w:rsidRPr="00590243">
                    <w:rPr>
                      <w:rFonts w:ascii="Times New Roman" w:hAnsi="Times New Roman"/>
                      <w:i/>
                      <w:sz w:val="20"/>
                    </w:rPr>
                    <w:t>b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F5B6D" w:rsidRPr="00590243" w:rsidRDefault="001F5B6D" w:rsidP="001F5B6D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243"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F5B6D" w:rsidRPr="00590243" w:rsidRDefault="001F5B6D" w:rsidP="001F5B6D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243"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F5B6D" w:rsidRPr="00590243" w:rsidRDefault="001F5B6D" w:rsidP="001F5B6D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noProof/>
                      <w:lang w:eastAsia="en-GB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56C8BF53" wp14:editId="6E60AE0A">
                            <wp:simplePos x="0" y="0"/>
                            <wp:positionH relativeFrom="column">
                              <wp:posOffset>857885</wp:posOffset>
                            </wp:positionH>
                            <wp:positionV relativeFrom="paragraph">
                              <wp:posOffset>68580</wp:posOffset>
                            </wp:positionV>
                            <wp:extent cx="2335530" cy="494665"/>
                            <wp:effectExtent l="11430" t="12065" r="5715" b="7620"/>
                            <wp:wrapNone/>
                            <wp:docPr id="6" name="Text Box 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335530" cy="49466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1F5B6D" w:rsidRPr="00730796" w:rsidRDefault="001F5B6D" w:rsidP="00B21C7D">
                                        <w:pPr>
                                          <w:rPr>
                                            <w:szCs w:val="22"/>
                                          </w:rPr>
                                        </w:pPr>
                                        <w:r w:rsidRPr="00730796">
                                          <w:rPr>
                                            <w:szCs w:val="22"/>
                                          </w:rPr>
                                          <w:t xml:space="preserve">Also allow </w:t>
                                        </w:r>
                                        <w:r w:rsidRPr="00730796">
                                          <w:rPr>
                                            <w:i/>
                                            <w:szCs w:val="22"/>
                                          </w:rPr>
                                          <w:t>b</w:t>
                                        </w:r>
                                        <w:r w:rsidRPr="00730796">
                                          <w:rPr>
                                            <w:szCs w:val="22"/>
                                          </w:rPr>
                                          <w:t xml:space="preserve"> values 1</w:t>
                                        </w:r>
                                        <w:proofErr w:type="gramStart"/>
                                        <w:r w:rsidRPr="00730796">
                                          <w:rPr>
                                            <w:szCs w:val="22"/>
                                          </w:rPr>
                                          <w:t>,1,3,3,5,5</w:t>
                                        </w:r>
                                        <w:proofErr w:type="gramEnd"/>
                                        <w:r w:rsidRPr="00730796">
                                          <w:rPr>
                                            <w:szCs w:val="22"/>
                                          </w:rPr>
                                          <w:t xml:space="preserve"> and</w:t>
                                        </w:r>
                                        <w:r>
                                          <w:rPr>
                                            <w:szCs w:val="22"/>
                                          </w:rPr>
                                          <w:t xml:space="preserve"> probabilities all </w:t>
                                        </w:r>
                                        <w:r w:rsidRPr="00730796">
                                          <w:rPr>
                                            <w:position w:val="-12"/>
                                            <w:szCs w:val="22"/>
                                          </w:rPr>
                                          <w:object w:dxaOrig="180" w:dyaOrig="360" w14:anchorId="0F82F92D">
                                            <v:shape id="_x0000_i1091" type="#_x0000_t75" style="width:9pt;height:18pt" o:ole="">
                                              <v:imagedata r:id="rId68" o:title=""/>
                                            </v:shape>
                                            <o:OLEObject Type="Embed" ProgID="Equation.DSMT4" ShapeID="_x0000_i1091" DrawAspect="Content" ObjectID="_1583753873" r:id="rId69"/>
                                          </w:object>
                                        </w:r>
                                        <w:r w:rsidRPr="00730796">
                                          <w:rPr>
                                            <w:szCs w:val="22"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56C8BF53"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6" o:spid="_x0000_s1026" type="#_x0000_t202" style="position:absolute;left:0;text-align:left;margin-left:67.55pt;margin-top:5.4pt;width:183.9pt;height:38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">
                            <v:textbox>
                              <w:txbxContent>
                                <w:p w:rsidR="001F5B6D" w:rsidRPr="00730796" w:rsidRDefault="001F5B6D" w:rsidP="00B21C7D">
                                  <w:pPr>
                                    <w:rPr>
                                      <w:szCs w:val="22"/>
                                    </w:rPr>
                                  </w:pPr>
                                  <w:r w:rsidRPr="00730796">
                                    <w:rPr>
                                      <w:szCs w:val="22"/>
                                    </w:rPr>
                                    <w:t xml:space="preserve">Also allow </w:t>
                                  </w:r>
                                  <w:r w:rsidRPr="00730796">
                                    <w:rPr>
                                      <w:i/>
                                      <w:szCs w:val="22"/>
                                    </w:rPr>
                                    <w:t>b</w:t>
                                  </w:r>
                                  <w:r w:rsidRPr="00730796">
                                    <w:rPr>
                                      <w:szCs w:val="22"/>
                                    </w:rPr>
                                    <w:t xml:space="preserve"> values 1</w:t>
                                  </w:r>
                                  <w:proofErr w:type="gramStart"/>
                                  <w:r w:rsidRPr="00730796">
                                    <w:rPr>
                                      <w:szCs w:val="22"/>
                                    </w:rPr>
                                    <w:t>,1,3,3,5,5</w:t>
                                  </w:r>
                                  <w:proofErr w:type="gramEnd"/>
                                  <w:r w:rsidRPr="00730796">
                                    <w:rPr>
                                      <w:szCs w:val="22"/>
                                    </w:rPr>
                                    <w:t xml:space="preserve"> and</w:t>
                                  </w:r>
                                  <w:r>
                                    <w:rPr>
                                      <w:szCs w:val="22"/>
                                    </w:rPr>
                                    <w:t xml:space="preserve"> probabilities all </w:t>
                                  </w:r>
                                  <w:r w:rsidRPr="00730796">
                                    <w:rPr>
                                      <w:position w:val="-12"/>
                                      <w:szCs w:val="22"/>
                                    </w:rPr>
                                    <w:object w:dxaOrig="180" w:dyaOrig="360" w14:anchorId="0F82F92D">
                                      <v:shape id="_x0000_i1091" type="#_x0000_t75" style="width:9pt;height:18pt" o:ole="">
                                        <v:imagedata r:id="rId70" o:title=""/>
                                      </v:shape>
                                      <o:OLEObject Type="Embed" ProgID="Equation.DSMT4" ShapeID="_x0000_i1091" DrawAspect="Content" ObjectID="_1583743634" r:id="rId71"/>
                                    </w:object>
                                  </w:r>
                                  <w:r w:rsidRPr="00730796">
                                    <w:rPr>
                                      <w:szCs w:val="22"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590243">
                    <w:rPr>
                      <w:rFonts w:ascii="Times New Roman" w:hAnsi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1F5B6D" w:rsidRPr="00590243" w:rsidTr="00272AB9">
              <w:tc>
                <w:tcPr>
                  <w:tcW w:w="10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F5B6D" w:rsidRPr="00590243" w:rsidRDefault="001F5B6D" w:rsidP="001F5B6D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 w:rsidRPr="00590243">
                    <w:rPr>
                      <w:rFonts w:ascii="Times New Roman" w:hAnsi="Times New Roman"/>
                      <w:sz w:val="20"/>
                    </w:rPr>
                    <w:t>P(</w:t>
                  </w:r>
                  <w:r w:rsidRPr="00590243">
                    <w:rPr>
                      <w:rFonts w:ascii="Times New Roman" w:hAnsi="Times New Roman"/>
                      <w:i/>
                      <w:sz w:val="20"/>
                    </w:rPr>
                    <w:t>B</w:t>
                  </w:r>
                  <w:r w:rsidRPr="00590243">
                    <w:rPr>
                      <w:rFonts w:ascii="Times New Roman" w:hAnsi="Times New Roman"/>
                      <w:sz w:val="20"/>
                    </w:rPr>
                    <w:t xml:space="preserve"> = </w:t>
                  </w:r>
                  <w:r w:rsidRPr="00590243">
                    <w:rPr>
                      <w:rFonts w:ascii="Times New Roman" w:hAnsi="Times New Roman"/>
                      <w:i/>
                      <w:sz w:val="20"/>
                    </w:rPr>
                    <w:t>b</w:t>
                  </w:r>
                  <w:r w:rsidRPr="00590243">
                    <w:rPr>
                      <w:rFonts w:ascii="Times New Roman" w:hAnsi="Times New Roman"/>
                      <w:sz w:val="20"/>
                    </w:rPr>
                    <w:t>)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F5B6D" w:rsidRPr="00590243" w:rsidRDefault="001F5B6D" w:rsidP="001F5B6D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243">
                    <w:rPr>
                      <w:rFonts w:ascii="Times New Roman" w:hAnsi="Times New Roman"/>
                      <w:position w:val="-24"/>
                      <w:sz w:val="24"/>
                      <w:szCs w:val="24"/>
                    </w:rPr>
                    <w:object w:dxaOrig="220" w:dyaOrig="620" w14:anchorId="475C3E6A">
                      <v:shape id="_x0000_i1058" type="#_x0000_t75" style="width:11.25pt;height:30.75pt" o:ole="">
                        <v:imagedata r:id="rId72" o:title=""/>
                      </v:shape>
                      <o:OLEObject Type="Embed" ProgID="Equation.DSMT4" ShapeID="_x0000_i1058" DrawAspect="Content" ObjectID="_1583753840" r:id="rId73"/>
                    </w:objec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F5B6D" w:rsidRPr="00590243" w:rsidRDefault="001F5B6D" w:rsidP="001F5B6D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243">
                    <w:rPr>
                      <w:rFonts w:ascii="Times New Roman" w:hAnsi="Times New Roman"/>
                      <w:position w:val="-24"/>
                      <w:sz w:val="24"/>
                      <w:szCs w:val="24"/>
                    </w:rPr>
                    <w:object w:dxaOrig="220" w:dyaOrig="620" w14:anchorId="38D34160">
                      <v:shape id="_x0000_i1059" type="#_x0000_t75" style="width:11.25pt;height:30.75pt" o:ole="">
                        <v:imagedata r:id="rId74" o:title=""/>
                      </v:shape>
                      <o:OLEObject Type="Embed" ProgID="Equation.DSMT4" ShapeID="_x0000_i1059" DrawAspect="Content" ObjectID="_1583753841" r:id="rId75"/>
                    </w:objec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F5B6D" w:rsidRPr="00590243" w:rsidRDefault="001F5B6D" w:rsidP="001F5B6D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243">
                    <w:rPr>
                      <w:rFonts w:ascii="Times New Roman" w:hAnsi="Times New Roman"/>
                      <w:position w:val="-24"/>
                      <w:sz w:val="24"/>
                      <w:szCs w:val="24"/>
                    </w:rPr>
                    <w:object w:dxaOrig="220" w:dyaOrig="620" w14:anchorId="1B7FC3B0">
                      <v:shape id="_x0000_i1060" type="#_x0000_t75" style="width:11.25pt;height:30.75pt" o:ole="">
                        <v:imagedata r:id="rId76" o:title=""/>
                      </v:shape>
                      <o:OLEObject Type="Embed" ProgID="Equation.DSMT4" ShapeID="_x0000_i1060" DrawAspect="Content" ObjectID="_1583753842" r:id="rId77"/>
                    </w:object>
                  </w:r>
                </w:p>
              </w:tc>
            </w:tr>
          </w:tbl>
          <w:p w:rsidR="001F5B6D" w:rsidRPr="00590243" w:rsidRDefault="001F5B6D" w:rsidP="001F5B6D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1F5B6D" w:rsidRPr="00590243" w:rsidRDefault="001F5B6D" w:rsidP="001F5B6D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0243">
              <w:rPr>
                <w:rFonts w:ascii="Times New Roman" w:hAnsi="Times New Roman"/>
                <w:sz w:val="24"/>
                <w:szCs w:val="24"/>
              </w:rPr>
              <w:t>B1</w:t>
            </w:r>
          </w:p>
          <w:p w:rsidR="001F5B6D" w:rsidRPr="00590243" w:rsidRDefault="001F5B6D" w:rsidP="001F5B6D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0243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1F5B6D" w:rsidRPr="00904320" w:rsidTr="001F5B6D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1F5B6D" w:rsidRPr="00590243" w:rsidRDefault="001F5B6D" w:rsidP="001F5B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1F5B6D" w:rsidRPr="00590243" w:rsidRDefault="001F5B6D" w:rsidP="001F5B6D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1F5B6D" w:rsidRPr="001F5B6D" w:rsidRDefault="001F5B6D" w:rsidP="001F5B6D">
            <w:pPr>
              <w:spacing w:before="40" w:after="40"/>
              <w:jc w:val="right"/>
              <w:rPr>
                <w:b/>
              </w:rPr>
            </w:pPr>
            <w:r w:rsidRPr="001F5B6D">
              <w:rPr>
                <w:b/>
              </w:rPr>
              <w:t>(2)</w:t>
            </w:r>
          </w:p>
        </w:tc>
      </w:tr>
      <w:tr w:rsidR="001F5B6D" w:rsidRPr="00904320" w:rsidTr="001F5B6D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1F5B6D" w:rsidRPr="00590243" w:rsidRDefault="00D16449" w:rsidP="001F5B6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1F5B6D" w:rsidRPr="00590243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1F5B6D" w:rsidRPr="00590243" w:rsidRDefault="001F5B6D" w:rsidP="001F5B6D">
            <w:pPr>
              <w:spacing w:before="40" w:after="40"/>
            </w:pPr>
            <w:r w:rsidRPr="00590243">
              <w:t>Discrete Uniform {distribution}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1F5B6D" w:rsidRPr="00590243" w:rsidRDefault="001F5B6D" w:rsidP="001F5B6D">
            <w:pPr>
              <w:spacing w:before="40" w:after="40"/>
              <w:jc w:val="center"/>
            </w:pPr>
            <w:r w:rsidRPr="00590243">
              <w:t>B1</w:t>
            </w:r>
          </w:p>
        </w:tc>
      </w:tr>
      <w:tr w:rsidR="001F5B6D" w:rsidRPr="00904320" w:rsidTr="001F5B6D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1F5B6D" w:rsidRPr="00590243" w:rsidRDefault="001F5B6D" w:rsidP="001F5B6D">
            <w:pPr>
              <w:spacing w:before="40" w:after="40"/>
              <w:jc w:val="center"/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1F5B6D" w:rsidRPr="00590243" w:rsidRDefault="001F5B6D" w:rsidP="001F5B6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1F5B6D" w:rsidRPr="001F5B6D" w:rsidRDefault="001F5B6D" w:rsidP="001F5B6D">
            <w:pPr>
              <w:spacing w:before="40" w:after="40"/>
              <w:jc w:val="right"/>
              <w:rPr>
                <w:b/>
              </w:rPr>
            </w:pPr>
            <w:r w:rsidRPr="001F5B6D">
              <w:rPr>
                <w:b/>
              </w:rPr>
              <w:t>(1)</w:t>
            </w:r>
          </w:p>
        </w:tc>
      </w:tr>
      <w:tr w:rsidR="001F5B6D" w:rsidRPr="00904320" w:rsidTr="001F5B6D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1F5B6D" w:rsidRPr="00590243" w:rsidRDefault="00D16449" w:rsidP="001F5B6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1F5B6D" w:rsidRPr="00590243">
              <w:rPr>
                <w:b/>
              </w:rPr>
              <w:t>(c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1F5B6D" w:rsidRPr="00590243" w:rsidRDefault="001F5B6D" w:rsidP="001F5B6D">
            <w:pPr>
              <w:spacing w:before="40" w:after="40"/>
            </w:pPr>
            <w:r w:rsidRPr="00590243">
              <w:t>[E(</w:t>
            </w:r>
            <w:r w:rsidRPr="00590243">
              <w:rPr>
                <w:i/>
              </w:rPr>
              <w:t>B</w:t>
            </w:r>
            <w:r w:rsidRPr="00590243">
              <w:t>) =] 3  (by symmetry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1F5B6D" w:rsidRPr="00590243" w:rsidRDefault="001F5B6D" w:rsidP="001F5B6D">
            <w:pPr>
              <w:spacing w:before="40" w:after="40"/>
              <w:jc w:val="center"/>
            </w:pPr>
            <w:r w:rsidRPr="00590243">
              <w:t>B1</w:t>
            </w:r>
          </w:p>
        </w:tc>
      </w:tr>
      <w:tr w:rsidR="001F5B6D" w:rsidRPr="00904320" w:rsidTr="001F5B6D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1F5B6D" w:rsidRPr="00590243" w:rsidRDefault="001F5B6D" w:rsidP="001F5B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1F5B6D" w:rsidRPr="00590243" w:rsidRDefault="001F5B6D" w:rsidP="001F5B6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1F5B6D" w:rsidRPr="001F5B6D" w:rsidRDefault="001F5B6D" w:rsidP="001F5B6D">
            <w:pPr>
              <w:spacing w:before="40" w:after="40"/>
              <w:jc w:val="right"/>
              <w:rPr>
                <w:b/>
              </w:rPr>
            </w:pPr>
            <w:r w:rsidRPr="001F5B6D">
              <w:rPr>
                <w:b/>
              </w:rPr>
              <w:t>(1)</w:t>
            </w:r>
          </w:p>
        </w:tc>
      </w:tr>
      <w:tr w:rsidR="001F5B6D" w:rsidRPr="00904320" w:rsidTr="004E0F60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1F5B6D" w:rsidRPr="00590243" w:rsidRDefault="00D16449" w:rsidP="001F5B6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1F5B6D" w:rsidRPr="00590243">
              <w:rPr>
                <w:b/>
              </w:rPr>
              <w:t>(d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1F5B6D" w:rsidRPr="00590243" w:rsidRDefault="001F5B6D" w:rsidP="001F5B6D">
            <w:pPr>
              <w:spacing w:before="40" w:after="40"/>
            </w:pPr>
            <w:r w:rsidRPr="00590243">
              <w:t>[E(</w:t>
            </w:r>
            <w:r w:rsidRPr="00590243">
              <w:rPr>
                <w:i/>
              </w:rPr>
              <w:t>R</w:t>
            </w:r>
            <w:r w:rsidRPr="00590243">
              <w:t xml:space="preserve">) = ] </w:t>
            </w:r>
            <w:r w:rsidRPr="00590243">
              <w:rPr>
                <w:position w:val="-24"/>
              </w:rPr>
              <w:object w:dxaOrig="1880" w:dyaOrig="620" w14:anchorId="23461B9F">
                <v:shape id="_x0000_i1061" type="#_x0000_t75" style="width:93pt;height:30.75pt" o:ole="">
                  <v:imagedata r:id="rId78" o:title=""/>
                </v:shape>
                <o:OLEObject Type="Embed" ProgID="Equation.DSMT4" ShapeID="_x0000_i1061" DrawAspect="Content" ObjectID="_1583753843" r:id="rId7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1F5B6D" w:rsidRPr="00590243" w:rsidRDefault="001F5B6D" w:rsidP="001F5B6D">
            <w:pPr>
              <w:spacing w:before="40" w:after="40"/>
              <w:jc w:val="center"/>
            </w:pPr>
            <w:r w:rsidRPr="00590243">
              <w:t>M1</w:t>
            </w:r>
          </w:p>
        </w:tc>
      </w:tr>
      <w:tr w:rsidR="001F5B6D" w:rsidRPr="00904320" w:rsidTr="004E0F60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1F5B6D" w:rsidRPr="00590243" w:rsidRDefault="001F5B6D" w:rsidP="001F5B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1F5B6D" w:rsidRPr="00590243" w:rsidRDefault="001F5B6D" w:rsidP="001F5B6D">
            <w:pPr>
              <w:spacing w:before="40" w:after="40"/>
            </w:pPr>
            <w:r w:rsidRPr="00590243">
              <w:t xml:space="preserve">                                               = </w:t>
            </w:r>
            <w:r w:rsidRPr="00590243">
              <w:rPr>
                <w:b/>
                <w:u w:val="single"/>
              </w:rPr>
              <w:t>3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F5B6D" w:rsidRPr="00590243" w:rsidRDefault="001F5B6D" w:rsidP="001F5B6D">
            <w:pPr>
              <w:spacing w:before="40" w:after="40"/>
              <w:jc w:val="center"/>
            </w:pPr>
            <w:r w:rsidRPr="00590243">
              <w:t>A1</w:t>
            </w:r>
          </w:p>
        </w:tc>
      </w:tr>
      <w:tr w:rsidR="001F5B6D" w:rsidRPr="00904320" w:rsidTr="001F5B6D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1F5B6D" w:rsidRPr="00590243" w:rsidRDefault="001F5B6D" w:rsidP="001F5B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1F5B6D" w:rsidRPr="00590243" w:rsidRDefault="001F5B6D" w:rsidP="001F5B6D">
            <w:pPr>
              <w:spacing w:before="40" w:after="40"/>
              <w:rPr>
                <w:b/>
                <w:u w:val="single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1F5B6D" w:rsidRPr="001F5B6D" w:rsidRDefault="001F5B6D" w:rsidP="001F5B6D">
            <w:pPr>
              <w:spacing w:before="40" w:after="40"/>
              <w:jc w:val="right"/>
              <w:rPr>
                <w:b/>
              </w:rPr>
            </w:pPr>
            <w:r w:rsidRPr="001F5B6D">
              <w:rPr>
                <w:b/>
              </w:rPr>
              <w:t>(2)</w:t>
            </w:r>
          </w:p>
        </w:tc>
      </w:tr>
      <w:tr w:rsidR="001F5B6D" w:rsidRPr="00904320" w:rsidTr="001F5B6D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1F5B6D" w:rsidRPr="00590243" w:rsidRDefault="00D16449" w:rsidP="001F5B6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1F5B6D" w:rsidRPr="00590243">
              <w:rPr>
                <w:b/>
              </w:rPr>
              <w:t>(e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1F5B6D" w:rsidRPr="00590243" w:rsidRDefault="001F5B6D" w:rsidP="001F5B6D">
            <w:pPr>
              <w:spacing w:before="40" w:after="40"/>
            </w:pPr>
            <w:r w:rsidRPr="00590243">
              <w:rPr>
                <w:position w:val="-24"/>
              </w:rPr>
              <w:object w:dxaOrig="3180" w:dyaOrig="620" w14:anchorId="213FB92D">
                <v:shape id="_x0000_i1062" type="#_x0000_t75" style="width:159pt;height:30.75pt" o:ole="">
                  <v:imagedata r:id="rId80" o:title=""/>
                </v:shape>
                <o:OLEObject Type="Embed" ProgID="Equation.DSMT4" ShapeID="_x0000_i1062" DrawAspect="Content" ObjectID="_1583753844" r:id="rId81"/>
              </w:object>
            </w:r>
            <w:r w:rsidRPr="00590243">
              <w:t xml:space="preserve">     </w:t>
            </w:r>
            <w:r w:rsidRPr="00590243">
              <w:rPr>
                <w:position w:val="-28"/>
              </w:rPr>
              <w:object w:dxaOrig="980" w:dyaOrig="680" w14:anchorId="24AFAA32">
                <v:shape id="_x0000_i1063" type="#_x0000_t75" style="width:48.75pt;height:33.75pt" o:ole="">
                  <v:imagedata r:id="rId82" o:title=""/>
                </v:shape>
                <o:OLEObject Type="Embed" ProgID="Equation.DSMT4" ShapeID="_x0000_i1063" DrawAspect="Content" ObjectID="_1583753845" r:id="rId8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1F5B6D" w:rsidRPr="00590243" w:rsidRDefault="001F5B6D" w:rsidP="001F5B6D">
            <w:pPr>
              <w:spacing w:before="40" w:after="40"/>
              <w:jc w:val="center"/>
            </w:pPr>
            <w:r w:rsidRPr="00590243">
              <w:t>M1</w:t>
            </w:r>
          </w:p>
        </w:tc>
      </w:tr>
      <w:tr w:rsidR="001F5B6D" w:rsidRPr="00904320" w:rsidTr="001F5B6D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1F5B6D" w:rsidRPr="00590243" w:rsidRDefault="001F5B6D" w:rsidP="001F5B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1F5B6D" w:rsidRPr="00590243" w:rsidRDefault="001F5B6D" w:rsidP="001F5B6D">
            <w:pPr>
              <w:spacing w:before="40" w:after="40"/>
            </w:pPr>
            <w:r w:rsidRPr="00590243">
              <w:t>[</w:t>
            </w:r>
            <w:proofErr w:type="spellStart"/>
            <w:r w:rsidRPr="00590243">
              <w:t>Var</w:t>
            </w:r>
            <w:proofErr w:type="spellEnd"/>
            <w:r w:rsidRPr="00590243">
              <w:t>(</w:t>
            </w:r>
            <w:r w:rsidRPr="00590243">
              <w:rPr>
                <w:i/>
              </w:rPr>
              <w:t xml:space="preserve"> R</w:t>
            </w:r>
            <w:r w:rsidRPr="00590243">
              <w:t>) =]</w:t>
            </w:r>
            <w:r w:rsidRPr="00590243">
              <w:rPr>
                <w:position w:val="-24"/>
              </w:rPr>
              <w:object w:dxaOrig="2420" w:dyaOrig="620" w14:anchorId="76005890">
                <v:shape id="_x0000_i1064" type="#_x0000_t75" style="width:100.5pt;height:30.75pt" o:ole="">
                  <v:imagedata r:id="rId84" o:title=""/>
                </v:shape>
                <o:OLEObject Type="Embed" ProgID="Equation.DSMT4" ShapeID="_x0000_i1064" DrawAspect="Content" ObjectID="_1583753846" r:id="rId85"/>
              </w:object>
            </w:r>
            <w:r w:rsidRPr="00590243">
              <w:t xml:space="preserve"> (</w:t>
            </w:r>
            <w:proofErr w:type="gramStart"/>
            <w:r w:rsidRPr="00590243">
              <w:t>or</w:t>
            </w:r>
            <w:proofErr w:type="gramEnd"/>
            <w:r w:rsidRPr="00590243">
              <w:t xml:space="preserve"> any exact equivalent.  NB 2.33 is A0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F5B6D" w:rsidRPr="00590243" w:rsidRDefault="001F5B6D" w:rsidP="001F5B6D">
            <w:pPr>
              <w:spacing w:before="40" w:after="40"/>
              <w:jc w:val="center"/>
            </w:pPr>
            <w:r>
              <w:t>dM1</w:t>
            </w:r>
            <w:r w:rsidRPr="00590243">
              <w:t>A1</w:t>
            </w:r>
          </w:p>
        </w:tc>
      </w:tr>
      <w:tr w:rsidR="001F5B6D" w:rsidRPr="00904320" w:rsidTr="001F5B6D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1F5B6D" w:rsidRPr="00590243" w:rsidRDefault="001F5B6D" w:rsidP="001F5B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1F5B6D" w:rsidRPr="00590243" w:rsidRDefault="001F5B6D" w:rsidP="001F5B6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1F5B6D" w:rsidRPr="001F5B6D" w:rsidRDefault="001F5B6D" w:rsidP="001F5B6D">
            <w:pPr>
              <w:spacing w:before="40" w:after="40"/>
              <w:jc w:val="right"/>
              <w:rPr>
                <w:b/>
              </w:rPr>
            </w:pPr>
            <w:r w:rsidRPr="001F5B6D">
              <w:rPr>
                <w:b/>
              </w:rPr>
              <w:t>(3)</w:t>
            </w:r>
          </w:p>
        </w:tc>
      </w:tr>
      <w:tr w:rsidR="001F5B6D" w:rsidRPr="00904320" w:rsidTr="001F5B6D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1F5B6D" w:rsidRPr="00590243" w:rsidRDefault="00D16449" w:rsidP="001F5B6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1F5B6D" w:rsidRPr="00590243">
              <w:rPr>
                <w:b/>
              </w:rPr>
              <w:t>(f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1F5B6D" w:rsidRPr="00590243" w:rsidRDefault="001F5B6D" w:rsidP="001F5B6D">
            <w:pPr>
              <w:spacing w:before="40" w:after="40"/>
            </w:pPr>
            <w:r w:rsidRPr="00590243">
              <w:t xml:space="preserve">Coin lands on </w:t>
            </w:r>
            <w:r w:rsidRPr="00590243">
              <w:rPr>
                <w:b/>
              </w:rPr>
              <w:t>2</w:t>
            </w:r>
            <w:r w:rsidRPr="00590243">
              <w:t xml:space="preserve">, choose </w:t>
            </w:r>
            <w:r w:rsidRPr="00590243">
              <w:rPr>
                <w:b/>
              </w:rPr>
              <w:t>blue</w:t>
            </w:r>
            <w:r w:rsidRPr="00590243">
              <w:t xml:space="preserve"> die;  coin lands on </w:t>
            </w:r>
            <w:r w:rsidRPr="00590243">
              <w:rPr>
                <w:b/>
              </w:rPr>
              <w:t>5</w:t>
            </w:r>
            <w:r w:rsidRPr="00590243">
              <w:t xml:space="preserve"> choose </w:t>
            </w:r>
            <w:r w:rsidRPr="00590243">
              <w:rPr>
                <w:b/>
              </w:rPr>
              <w:t>red</w:t>
            </w:r>
            <w:r w:rsidRPr="00590243">
              <w:t xml:space="preserve"> die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1F5B6D" w:rsidRPr="00590243" w:rsidRDefault="001F5B6D" w:rsidP="001F5B6D">
            <w:pPr>
              <w:spacing w:before="40" w:after="40"/>
              <w:jc w:val="center"/>
            </w:pPr>
            <w:r w:rsidRPr="00590243">
              <w:t>B2/1/0</w:t>
            </w:r>
          </w:p>
        </w:tc>
      </w:tr>
      <w:tr w:rsidR="001F5B6D" w:rsidRPr="00904320" w:rsidTr="001F5B6D">
        <w:trPr>
          <w:trHeight w:val="283"/>
          <w:jc w:val="center"/>
        </w:trPr>
        <w:tc>
          <w:tcPr>
            <w:tcW w:w="1271" w:type="dxa"/>
            <w:vMerge/>
          </w:tcPr>
          <w:p w:rsidR="001F5B6D" w:rsidRPr="00590243" w:rsidRDefault="001F5B6D" w:rsidP="001F5B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1F5B6D" w:rsidRPr="00590243" w:rsidRDefault="001F5B6D" w:rsidP="001F5B6D">
            <w:pPr>
              <w:spacing w:before="40" w:after="40"/>
            </w:pPr>
            <w:r w:rsidRPr="00590243">
              <w:t>P(</w:t>
            </w:r>
            <w:proofErr w:type="spellStart"/>
            <w:r w:rsidRPr="00590243">
              <w:t>Avisha</w:t>
            </w:r>
            <w:proofErr w:type="spellEnd"/>
            <w:r w:rsidRPr="00590243">
              <w:t xml:space="preserve"> wins) = </w:t>
            </w:r>
            <w:r w:rsidRPr="00590243">
              <w:rPr>
                <w:position w:val="-28"/>
              </w:rPr>
              <w:object w:dxaOrig="1860" w:dyaOrig="680" w14:anchorId="3CD36C35">
                <v:shape id="_x0000_i1065" type="#_x0000_t75" style="width:93pt;height:33.75pt" o:ole="">
                  <v:imagedata r:id="rId86" o:title=""/>
                </v:shape>
                <o:OLEObject Type="Embed" ProgID="Equation.DSMT4" ShapeID="_x0000_i1065" DrawAspect="Content" ObjectID="_1583753847" r:id="rId8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F5B6D" w:rsidRPr="00590243" w:rsidRDefault="001F5B6D" w:rsidP="001F5B6D">
            <w:pPr>
              <w:spacing w:before="40" w:after="40"/>
              <w:jc w:val="center"/>
            </w:pPr>
            <w:r w:rsidRPr="00590243">
              <w:t>M1</w:t>
            </w:r>
          </w:p>
        </w:tc>
      </w:tr>
      <w:tr w:rsidR="001F5B6D" w:rsidRPr="00904320" w:rsidTr="001F5B6D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1F5B6D" w:rsidRPr="00590243" w:rsidRDefault="001F5B6D" w:rsidP="001F5B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1F5B6D" w:rsidRPr="00590243" w:rsidRDefault="001F5B6D" w:rsidP="001F5B6D">
            <w:pPr>
              <w:spacing w:before="40" w:after="40"/>
            </w:pPr>
            <w:r w:rsidRPr="00590243">
              <w:t xml:space="preserve">                                                            = </w:t>
            </w:r>
            <w:r w:rsidRPr="00590243">
              <w:rPr>
                <w:position w:val="-24"/>
              </w:rPr>
              <w:object w:dxaOrig="320" w:dyaOrig="620" w14:anchorId="316E258F">
                <v:shape id="_x0000_i1066" type="#_x0000_t75" style="width:16.5pt;height:30.75pt" o:ole="">
                  <v:imagedata r:id="rId88" o:title=""/>
                </v:shape>
                <o:OLEObject Type="Embed" ProgID="Equation.DSMT4" ShapeID="_x0000_i1066" DrawAspect="Content" ObjectID="_1583753848" r:id="rId89"/>
              </w:object>
            </w:r>
            <w:r w:rsidRPr="00590243">
              <w:t xml:space="preserve">     (allow </w:t>
            </w:r>
            <w:proofErr w:type="spellStart"/>
            <w:r w:rsidRPr="00590243">
              <w:t>awrt</w:t>
            </w:r>
            <w:proofErr w:type="spellEnd"/>
            <w:r w:rsidRPr="00590243">
              <w:t xml:space="preserve"> 0.417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F5B6D" w:rsidRPr="00590243" w:rsidRDefault="001F5B6D" w:rsidP="001F5B6D">
            <w:pPr>
              <w:spacing w:before="40" w:after="40"/>
              <w:jc w:val="center"/>
            </w:pPr>
            <w:r w:rsidRPr="00590243">
              <w:t xml:space="preserve">A1              </w:t>
            </w:r>
          </w:p>
        </w:tc>
      </w:tr>
      <w:tr w:rsidR="001F5B6D" w:rsidRPr="00904320" w:rsidTr="001F5B6D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1F5B6D" w:rsidRPr="00590243" w:rsidRDefault="001F5B6D" w:rsidP="001F5B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1F5B6D" w:rsidRPr="00590243" w:rsidRDefault="001F5B6D" w:rsidP="001F5B6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1F5B6D" w:rsidRPr="001F5B6D" w:rsidRDefault="001F5B6D" w:rsidP="001F5B6D">
            <w:pPr>
              <w:spacing w:before="40" w:after="40"/>
              <w:jc w:val="right"/>
              <w:rPr>
                <w:b/>
              </w:rPr>
            </w:pPr>
            <w:r w:rsidRPr="001F5B6D">
              <w:rPr>
                <w:b/>
              </w:rPr>
              <w:t>(4)</w:t>
            </w:r>
          </w:p>
        </w:tc>
      </w:tr>
      <w:tr w:rsidR="001F5B6D" w:rsidRPr="00904320" w:rsidTr="001F5B6D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1F5B6D" w:rsidRDefault="001F5B6D" w:rsidP="001F5B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F5B6D" w:rsidRPr="00813719" w:rsidRDefault="001F5B6D" w:rsidP="001F5B6D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F5B6D" w:rsidRPr="00590243" w:rsidRDefault="001F5B6D" w:rsidP="001F5B6D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Pr="00590243">
              <w:rPr>
                <w:b/>
              </w:rPr>
              <w:t>13</w:t>
            </w:r>
            <w:r>
              <w:rPr>
                <w:b/>
              </w:rPr>
              <w:t xml:space="preserve"> marks)</w:t>
            </w:r>
          </w:p>
        </w:tc>
      </w:tr>
      <w:tr w:rsidR="00F51693" w:rsidRPr="00904320" w:rsidTr="00F5169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51693" w:rsidRPr="003804B4" w:rsidRDefault="00D16449" w:rsidP="001F5B6D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6</w:t>
            </w:r>
            <w:r w:rsidR="00F51693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F51693" w:rsidRPr="00AD466B" w:rsidRDefault="00F51693" w:rsidP="001F5B6D">
            <w:pPr>
              <w:spacing w:before="40" w:after="40"/>
            </w:pPr>
            <w:r>
              <w:t>E(</w:t>
            </w:r>
            <w:r>
              <w:rPr>
                <w:i/>
              </w:rPr>
              <w:t>S</w:t>
            </w:r>
            <w:r>
              <w:t xml:space="preserve">) = </w:t>
            </w:r>
            <w:r w:rsidRPr="00AD466B">
              <w:rPr>
                <w:position w:val="-6"/>
              </w:rPr>
              <w:object w:dxaOrig="3379" w:dyaOrig="279" w14:anchorId="718FD68C">
                <v:shape id="_x0000_i1067" type="#_x0000_t75" style="width:167.25pt;height:14.25pt" o:ole="">
                  <v:imagedata r:id="rId90" o:title=""/>
                </v:shape>
                <o:OLEObject Type="Embed" ProgID="Equation.DSMT4" ShapeID="_x0000_i1067" DrawAspect="Content" ObjectID="_1583753849" r:id="rId91"/>
              </w:object>
            </w:r>
            <w:r>
              <w:t xml:space="preserve"> = [0.2 + 0.2 + 1.2 + 1.0]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51693" w:rsidRDefault="00F51693" w:rsidP="001F5B6D">
            <w:pPr>
              <w:spacing w:before="40" w:after="40"/>
              <w:jc w:val="center"/>
            </w:pPr>
            <w:r>
              <w:t>M1</w:t>
            </w:r>
          </w:p>
        </w:tc>
      </w:tr>
      <w:tr w:rsidR="00F51693" w:rsidRPr="00904320" w:rsidTr="00F51693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51693" w:rsidRPr="003804B4" w:rsidRDefault="00F51693" w:rsidP="001F5B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F51693" w:rsidRPr="00AD466B" w:rsidRDefault="00F51693" w:rsidP="001F5B6D">
            <w:pPr>
              <w:spacing w:before="40" w:after="40"/>
              <w:rPr>
                <w:b/>
                <w:u w:val="single"/>
              </w:rPr>
            </w:pPr>
            <w:r>
              <w:t xml:space="preserve">                                                                                                           </w:t>
            </w:r>
            <w:r>
              <w:rPr>
                <w:b/>
              </w:rPr>
              <w:t xml:space="preserve"> </w:t>
            </w:r>
            <w:r>
              <w:rPr>
                <w:b/>
                <w:u w:val="single"/>
              </w:rPr>
              <w:t>2.6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51693" w:rsidRDefault="00F51693" w:rsidP="001F5B6D">
            <w:pPr>
              <w:spacing w:before="40" w:after="40"/>
              <w:jc w:val="center"/>
            </w:pPr>
            <w:r>
              <w:t>A1</w:t>
            </w:r>
          </w:p>
        </w:tc>
      </w:tr>
      <w:tr w:rsidR="001F5B6D" w:rsidRPr="00904320" w:rsidTr="00F5169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1F5B6D" w:rsidRPr="00441CF8" w:rsidRDefault="001F5B6D" w:rsidP="001F5B6D">
            <w:pPr>
              <w:spacing w:before="40" w:after="40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1F5B6D" w:rsidRPr="00441CF8" w:rsidRDefault="001F5B6D" w:rsidP="001F5B6D">
            <w:pPr>
              <w:spacing w:before="40" w:after="40"/>
              <w:rPr>
                <w:sz w:val="16"/>
                <w:szCs w:val="16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1F5B6D" w:rsidRPr="001F5B6D" w:rsidRDefault="001F5B6D" w:rsidP="001F5B6D">
            <w:pPr>
              <w:spacing w:before="40" w:after="40"/>
              <w:jc w:val="right"/>
              <w:rPr>
                <w:b/>
                <w:szCs w:val="22"/>
              </w:rPr>
            </w:pPr>
            <w:r w:rsidRPr="001F5B6D">
              <w:rPr>
                <w:b/>
                <w:szCs w:val="22"/>
              </w:rPr>
              <w:t>(2)</w:t>
            </w:r>
          </w:p>
        </w:tc>
      </w:tr>
      <w:tr w:rsidR="00F51693" w:rsidRPr="00904320" w:rsidTr="00F5169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51693" w:rsidRPr="003804B4" w:rsidRDefault="00D16449" w:rsidP="001F5B6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F51693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F51693" w:rsidRPr="00AD466B" w:rsidRDefault="00F51693" w:rsidP="001F5B6D">
            <w:pPr>
              <w:spacing w:before="40" w:after="40"/>
              <w:rPr>
                <w:u w:val="single"/>
              </w:rPr>
            </w:pPr>
            <w:r w:rsidRPr="00AD466B">
              <w:rPr>
                <w:position w:val="-10"/>
              </w:rPr>
              <w:object w:dxaOrig="4500" w:dyaOrig="360" w14:anchorId="45F295B4">
                <v:shape id="_x0000_i1068" type="#_x0000_t75" style="width:225pt;height:18pt" o:ole="">
                  <v:imagedata r:id="rId92" o:title=""/>
                </v:shape>
                <o:OLEObject Type="Embed" ProgID="Equation.DSMT4" ShapeID="_x0000_i1068" DrawAspect="Content" ObjectID="_1583753850" r:id="rId93"/>
              </w:object>
            </w:r>
            <w:r>
              <w:t xml:space="preserve">      </w:t>
            </w:r>
            <w:r>
              <w:rPr>
                <w:u w:val="single"/>
              </w:rPr>
              <w:t>or</w:t>
            </w:r>
            <w:r w:rsidRPr="00AD466B">
              <w:t xml:space="preserve"> </w:t>
            </w:r>
            <w:r>
              <w:t xml:space="preserve">   </w:t>
            </w:r>
            <w:r w:rsidRPr="00AD466B">
              <w:t>0.2 + 0.4</w:t>
            </w:r>
            <w:r>
              <w:t xml:space="preserve"> + 4.8 + 5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51693" w:rsidRDefault="00F51693" w:rsidP="001F5B6D">
            <w:pPr>
              <w:spacing w:before="40" w:after="40"/>
              <w:jc w:val="center"/>
            </w:pPr>
            <w:r>
              <w:t>M1</w:t>
            </w:r>
          </w:p>
        </w:tc>
      </w:tr>
      <w:tr w:rsidR="00F51693" w:rsidRPr="00904320" w:rsidTr="00F51693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51693" w:rsidRPr="003804B4" w:rsidRDefault="00F51693" w:rsidP="001F5B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F51693" w:rsidRPr="00AD466B" w:rsidRDefault="00F51693" w:rsidP="001F5B6D">
            <w:pPr>
              <w:spacing w:before="40" w:after="40"/>
              <w:rPr>
                <w:b/>
              </w:rPr>
            </w:pPr>
            <w:r>
              <w:t xml:space="preserve">                                                                                                    </w:t>
            </w:r>
            <w:r>
              <w:rPr>
                <w:b/>
                <w:u w:val="single"/>
              </w:rPr>
              <w:t>10.4</w:t>
            </w:r>
            <w:r>
              <w:rPr>
                <w:b/>
              </w:rPr>
              <w:t xml:space="preserve">   (*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51693" w:rsidRDefault="00F51693" w:rsidP="001F5B6D">
            <w:pPr>
              <w:spacing w:before="40" w:after="40"/>
              <w:jc w:val="center"/>
            </w:pPr>
            <w:r>
              <w:t>A1cso</w:t>
            </w:r>
          </w:p>
        </w:tc>
      </w:tr>
      <w:tr w:rsidR="001F5B6D" w:rsidRPr="00904320" w:rsidTr="00F5169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1F5B6D" w:rsidRPr="00441CF8" w:rsidRDefault="001F5B6D" w:rsidP="001F5B6D">
            <w:pPr>
              <w:spacing w:before="40" w:after="4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1F5B6D" w:rsidRPr="00441CF8" w:rsidRDefault="001F5B6D" w:rsidP="001F5B6D">
            <w:pPr>
              <w:spacing w:before="40" w:after="40"/>
              <w:rPr>
                <w:sz w:val="18"/>
                <w:szCs w:val="18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1F5B6D" w:rsidRPr="001F5B6D" w:rsidRDefault="001F5B6D" w:rsidP="001F5B6D">
            <w:pPr>
              <w:spacing w:before="40" w:after="40"/>
              <w:jc w:val="right"/>
              <w:rPr>
                <w:b/>
                <w:szCs w:val="22"/>
              </w:rPr>
            </w:pPr>
            <w:r w:rsidRPr="001F5B6D">
              <w:rPr>
                <w:b/>
                <w:szCs w:val="22"/>
              </w:rPr>
              <w:t>(2)</w:t>
            </w:r>
          </w:p>
        </w:tc>
      </w:tr>
      <w:tr w:rsidR="00F51693" w:rsidRPr="00904320" w:rsidTr="00F5169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51693" w:rsidRPr="003804B4" w:rsidRDefault="00D16449" w:rsidP="001F5B6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F51693">
              <w:rPr>
                <w:b/>
              </w:rPr>
              <w:t>(c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F51693" w:rsidRPr="00AD466B" w:rsidRDefault="00F51693" w:rsidP="001F5B6D">
            <w:pPr>
              <w:spacing w:before="40" w:after="40"/>
            </w:pPr>
            <w:proofErr w:type="spellStart"/>
            <w:r>
              <w:t>Var</w:t>
            </w:r>
            <w:proofErr w:type="spellEnd"/>
            <w:r>
              <w:t>(</w:t>
            </w:r>
            <w:r>
              <w:rPr>
                <w:i/>
              </w:rPr>
              <w:t>S</w:t>
            </w:r>
            <w:r>
              <w:t xml:space="preserve">) = </w:t>
            </w:r>
            <w:r w:rsidRPr="00AD466B">
              <w:rPr>
                <w:position w:val="-14"/>
              </w:rPr>
              <w:object w:dxaOrig="1440" w:dyaOrig="440" w14:anchorId="723650CF">
                <v:shape id="_x0000_i1069" type="#_x0000_t75" style="width:1in;height:21.75pt" o:ole="">
                  <v:imagedata r:id="rId94" o:title=""/>
                </v:shape>
                <o:OLEObject Type="Embed" ProgID="Equation.DSMT4" ShapeID="_x0000_i1069" DrawAspect="Content" ObjectID="_1583753851" r:id="rId9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51693" w:rsidRDefault="00F51693" w:rsidP="001F5B6D">
            <w:pPr>
              <w:spacing w:before="40" w:after="40"/>
              <w:jc w:val="center"/>
            </w:pPr>
            <w:r>
              <w:t>M1</w:t>
            </w:r>
          </w:p>
        </w:tc>
      </w:tr>
      <w:tr w:rsidR="00F51693" w:rsidRPr="00904320" w:rsidTr="00F51693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51693" w:rsidRPr="003804B4" w:rsidRDefault="00F51693" w:rsidP="001F5B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F51693" w:rsidRPr="00B92671" w:rsidRDefault="00F51693" w:rsidP="001F5B6D">
            <w:pPr>
              <w:spacing w:before="40" w:after="40"/>
            </w:pPr>
            <w:r>
              <w:t xml:space="preserve">                                       </w:t>
            </w:r>
            <w:r>
              <w:rPr>
                <w:b/>
                <w:u w:val="single"/>
              </w:rPr>
              <w:t>3.64</w:t>
            </w:r>
            <w:r>
              <w:t xml:space="preserve">     or    </w:t>
            </w:r>
            <w:r w:rsidRPr="00B92671">
              <w:rPr>
                <w:position w:val="-12"/>
              </w:rPr>
              <w:object w:dxaOrig="260" w:dyaOrig="360" w14:anchorId="6C0CDE5D">
                <v:shape id="_x0000_i1070" type="#_x0000_t75" style="width:12.75pt;height:18pt" o:ole="">
                  <v:imagedata r:id="rId96" o:title=""/>
                </v:shape>
                <o:OLEObject Type="Embed" ProgID="Equation.DSMT4" ShapeID="_x0000_i1070" DrawAspect="Content" ObjectID="_1583753852" r:id="rId97"/>
              </w:object>
            </w:r>
            <w:r>
              <w:t xml:space="preserve"> (</w:t>
            </w:r>
            <w:proofErr w:type="spellStart"/>
            <w:r>
              <w:t>o.e</w:t>
            </w:r>
            <w:proofErr w:type="spellEnd"/>
            <w:r>
              <w:t>.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51693" w:rsidRDefault="00F51693" w:rsidP="001F5B6D">
            <w:pPr>
              <w:spacing w:before="40" w:after="40"/>
              <w:jc w:val="center"/>
            </w:pPr>
            <w:r>
              <w:t>A1</w:t>
            </w:r>
          </w:p>
        </w:tc>
      </w:tr>
      <w:tr w:rsidR="001F5B6D" w:rsidRPr="00904320" w:rsidTr="00F5169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1F5B6D" w:rsidRPr="00441CF8" w:rsidRDefault="001F5B6D" w:rsidP="001F5B6D">
            <w:pPr>
              <w:spacing w:before="40" w:after="4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1F5B6D" w:rsidRPr="00441CF8" w:rsidRDefault="001F5B6D" w:rsidP="001F5B6D">
            <w:pPr>
              <w:spacing w:before="40" w:after="40"/>
              <w:rPr>
                <w:sz w:val="18"/>
                <w:szCs w:val="18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1F5B6D" w:rsidRPr="001F5B6D" w:rsidRDefault="001F5B6D" w:rsidP="001F5B6D">
            <w:pPr>
              <w:spacing w:before="40" w:after="40"/>
              <w:jc w:val="right"/>
              <w:rPr>
                <w:b/>
                <w:szCs w:val="22"/>
              </w:rPr>
            </w:pPr>
            <w:r w:rsidRPr="001F5B6D">
              <w:rPr>
                <w:b/>
                <w:szCs w:val="22"/>
              </w:rPr>
              <w:t>(2)</w:t>
            </w:r>
          </w:p>
        </w:tc>
      </w:tr>
      <w:tr w:rsidR="001F5B6D" w:rsidRPr="00904320" w:rsidTr="001F5B6D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1F5B6D" w:rsidRPr="003804B4" w:rsidRDefault="00D16449" w:rsidP="001F5B6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(</w:t>
            </w:r>
            <w:r w:rsidR="001F5B6D">
              <w:rPr>
                <w:b/>
              </w:rPr>
              <w:t>d)(</w:t>
            </w:r>
            <w:proofErr w:type="spellStart"/>
            <w:r w:rsidR="001F5B6D">
              <w:rPr>
                <w:b/>
              </w:rPr>
              <w:t>i</w:t>
            </w:r>
            <w:proofErr w:type="spellEnd"/>
            <w:r w:rsidR="001F5B6D">
              <w:rPr>
                <w:b/>
              </w:rPr>
              <w:t>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F5B6D" w:rsidRPr="008264C8" w:rsidRDefault="001F5B6D" w:rsidP="001F5B6D">
            <w:pPr>
              <w:spacing w:before="40" w:after="40"/>
              <w:rPr>
                <w:b/>
                <w:u w:val="single"/>
              </w:rPr>
            </w:pPr>
            <w:r>
              <w:t>5E(</w:t>
            </w:r>
            <w:r>
              <w:rPr>
                <w:i/>
              </w:rPr>
              <w:t>S</w:t>
            </w:r>
            <w:r>
              <w:t>) – 3 = 5</w:t>
            </w:r>
            <w:r w:rsidRPr="008264C8">
              <w:rPr>
                <w:position w:val="-4"/>
              </w:rPr>
              <w:object w:dxaOrig="180" w:dyaOrig="200" w14:anchorId="7264DE0E">
                <v:shape id="_x0000_i1071" type="#_x0000_t75" style="width:9pt;height:9.75pt" o:ole="">
                  <v:imagedata r:id="rId98" o:title=""/>
                </v:shape>
                <o:OLEObject Type="Embed" ProgID="Equation.DSMT4" ShapeID="_x0000_i1071" DrawAspect="Content" ObjectID="_1583753853" r:id="rId99"/>
              </w:object>
            </w:r>
            <w:r>
              <w:t xml:space="preserve">”2.6” – 3 ,          = </w:t>
            </w:r>
            <w:r>
              <w:rPr>
                <w:b/>
                <w:u w:val="single"/>
              </w:rPr>
              <w:t>10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F5B6D" w:rsidRDefault="001F5B6D" w:rsidP="001F5B6D">
            <w:pPr>
              <w:spacing w:before="40" w:after="40"/>
              <w:jc w:val="center"/>
            </w:pPr>
            <w:r>
              <w:t>M1A1</w:t>
            </w:r>
          </w:p>
        </w:tc>
      </w:tr>
      <w:tr w:rsidR="001F5B6D" w:rsidRPr="00904320" w:rsidTr="00F5169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1F5B6D" w:rsidRPr="003804B4" w:rsidRDefault="00D16449" w:rsidP="001F5B6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1F5B6D">
              <w:rPr>
                <w:b/>
              </w:rPr>
              <w:t>(d)(ii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1F5B6D" w:rsidRPr="008264C8" w:rsidRDefault="001F5B6D" w:rsidP="001F5B6D">
            <w:pPr>
              <w:spacing w:before="40" w:after="40"/>
              <w:rPr>
                <w:b/>
                <w:u w:val="single"/>
              </w:rPr>
            </w:pPr>
            <w:r w:rsidRPr="008264C8">
              <w:rPr>
                <w:position w:val="-10"/>
              </w:rPr>
              <w:object w:dxaOrig="980" w:dyaOrig="360" w14:anchorId="40E0796E">
                <v:shape id="_x0000_i1072" type="#_x0000_t75" style="width:48.75pt;height:18pt" o:ole="">
                  <v:imagedata r:id="rId100" o:title=""/>
                </v:shape>
                <o:OLEObject Type="Embed" ProgID="Equation.DSMT4" ShapeID="_x0000_i1072" DrawAspect="Content" ObjectID="_1583753854" r:id="rId101"/>
              </w:object>
            </w:r>
            <w:r>
              <w:t>= 25</w:t>
            </w:r>
            <w:r w:rsidRPr="008264C8">
              <w:rPr>
                <w:position w:val="-4"/>
              </w:rPr>
              <w:object w:dxaOrig="180" w:dyaOrig="200" w14:anchorId="7E9F3764">
                <v:shape id="_x0000_i1073" type="#_x0000_t75" style="width:9pt;height:9.75pt" o:ole="">
                  <v:imagedata r:id="rId98" o:title=""/>
                </v:shape>
                <o:OLEObject Type="Embed" ProgID="Equation.DSMT4" ShapeID="_x0000_i1073" DrawAspect="Content" ObjectID="_1583753855" r:id="rId102"/>
              </w:object>
            </w:r>
            <w:r>
              <w:t xml:space="preserve">3.64,                 = </w:t>
            </w:r>
            <w:r>
              <w:rPr>
                <w:b/>
                <w:u w:val="single"/>
              </w:rPr>
              <w:t>91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1F5B6D" w:rsidRDefault="001F5B6D" w:rsidP="001F5B6D">
            <w:pPr>
              <w:spacing w:before="40" w:after="40"/>
              <w:jc w:val="center"/>
            </w:pPr>
            <w:r>
              <w:t>M1A1</w:t>
            </w:r>
          </w:p>
        </w:tc>
      </w:tr>
      <w:tr w:rsidR="001F5B6D" w:rsidRPr="00904320" w:rsidTr="00F5169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1F5B6D" w:rsidRPr="00441CF8" w:rsidRDefault="001F5B6D" w:rsidP="001F5B6D">
            <w:pPr>
              <w:spacing w:before="40" w:after="4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1F5B6D" w:rsidRPr="00441CF8" w:rsidRDefault="001F5B6D" w:rsidP="001F5B6D">
            <w:pPr>
              <w:spacing w:before="40" w:after="40"/>
              <w:rPr>
                <w:sz w:val="18"/>
                <w:szCs w:val="18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1F5B6D" w:rsidRPr="001F5B6D" w:rsidRDefault="001F5B6D" w:rsidP="001F5B6D">
            <w:pPr>
              <w:spacing w:before="40" w:after="40"/>
              <w:jc w:val="right"/>
              <w:rPr>
                <w:b/>
                <w:szCs w:val="22"/>
              </w:rPr>
            </w:pPr>
            <w:r w:rsidRPr="001F5B6D">
              <w:rPr>
                <w:b/>
                <w:szCs w:val="22"/>
              </w:rPr>
              <w:t>(4)</w:t>
            </w:r>
          </w:p>
        </w:tc>
      </w:tr>
      <w:tr w:rsidR="00F51693" w:rsidRPr="00904320" w:rsidTr="00F5169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51693" w:rsidRPr="003804B4" w:rsidRDefault="00D16449" w:rsidP="001F5B6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F51693">
              <w:rPr>
                <w:b/>
              </w:rPr>
              <w:t>(e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F51693" w:rsidRPr="00B92671" w:rsidRDefault="00F51693" w:rsidP="001F5B6D">
            <w:pPr>
              <w:spacing w:before="40" w:after="40"/>
            </w:pPr>
            <w:r w:rsidRPr="008264C8">
              <w:rPr>
                <w:position w:val="-6"/>
              </w:rPr>
              <w:object w:dxaOrig="2600" w:dyaOrig="279" w14:anchorId="48AFFF43">
                <v:shape id="_x0000_i1074" type="#_x0000_t75" style="width:129pt;height:14.25pt" o:ole="">
                  <v:imagedata r:id="rId103" o:title=""/>
                </v:shape>
                <o:OLEObject Type="Embed" ProgID="Equation.DSMT4" ShapeID="_x0000_i1074" DrawAspect="Content" ObjectID="_1583753856" r:id="rId104"/>
              </w:object>
            </w:r>
            <w:r>
              <w:t xml:space="preserve">    or    </w:t>
            </w:r>
            <w:r>
              <w:rPr>
                <w:i/>
              </w:rPr>
              <w:t>S</w:t>
            </w:r>
            <w:r>
              <w:t xml:space="preserve"> &gt; 1.5,      so need P(</w:t>
            </w:r>
            <w:r>
              <w:rPr>
                <w:i/>
              </w:rPr>
              <w:t>S</w:t>
            </w:r>
            <w:r>
              <w:t xml:space="preserve"> </w:t>
            </w:r>
            <w:r>
              <w:rPr>
                <w:u w:val="single"/>
              </w:rPr>
              <w:t>&gt;</w:t>
            </w:r>
            <w:r>
              <w:t xml:space="preserve"> 2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51693" w:rsidRDefault="00F51693" w:rsidP="001F5B6D">
            <w:pPr>
              <w:spacing w:before="40" w:after="40"/>
              <w:jc w:val="center"/>
            </w:pPr>
            <w:r>
              <w:t>M1A1</w:t>
            </w:r>
          </w:p>
        </w:tc>
      </w:tr>
      <w:tr w:rsidR="00F51693" w:rsidRPr="00904320" w:rsidTr="00F51693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51693" w:rsidRPr="003804B4" w:rsidRDefault="00F51693" w:rsidP="001F5B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F51693" w:rsidRPr="006E5D31" w:rsidRDefault="00F51693" w:rsidP="001F5B6D">
            <w:pPr>
              <w:spacing w:before="40" w:after="40"/>
              <w:rPr>
                <w:b/>
                <w:u w:val="single"/>
              </w:rPr>
            </w:pPr>
            <w:r>
              <w:t xml:space="preserve">                                                                                                   P(</w:t>
            </w:r>
            <w:r>
              <w:rPr>
                <w:i/>
              </w:rPr>
              <w:t>S</w:t>
            </w:r>
            <w:r>
              <w:t xml:space="preserve"> </w:t>
            </w:r>
            <w:r>
              <w:rPr>
                <w:u w:val="single"/>
              </w:rPr>
              <w:t>&gt;</w:t>
            </w:r>
            <w:r>
              <w:t xml:space="preserve"> 2) = </w:t>
            </w:r>
            <w:r>
              <w:rPr>
                <w:b/>
                <w:u w:val="single"/>
              </w:rPr>
              <w:t>0.6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51693" w:rsidRDefault="00F51693" w:rsidP="001F5B6D">
            <w:pPr>
              <w:spacing w:before="40" w:after="40"/>
              <w:jc w:val="center"/>
            </w:pPr>
            <w:r>
              <w:t>A1</w:t>
            </w:r>
          </w:p>
        </w:tc>
      </w:tr>
      <w:tr w:rsidR="001F5B6D" w:rsidRPr="00904320" w:rsidTr="00F5169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1F5B6D" w:rsidRPr="003804B4" w:rsidRDefault="001F5B6D" w:rsidP="001F5B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1F5B6D" w:rsidRDefault="001F5B6D" w:rsidP="001F5B6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1F5B6D" w:rsidRPr="001F5B6D" w:rsidRDefault="001F5B6D" w:rsidP="001F5B6D">
            <w:pPr>
              <w:spacing w:before="40" w:after="40"/>
              <w:jc w:val="right"/>
              <w:rPr>
                <w:b/>
                <w:szCs w:val="22"/>
              </w:rPr>
            </w:pPr>
            <w:r w:rsidRPr="001F5B6D">
              <w:rPr>
                <w:b/>
                <w:szCs w:val="22"/>
              </w:rPr>
              <w:t>(3)</w:t>
            </w:r>
          </w:p>
        </w:tc>
      </w:tr>
      <w:tr w:rsidR="001F5B6D" w:rsidRPr="00904320" w:rsidTr="00F5169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1F5B6D" w:rsidRPr="003804B4" w:rsidRDefault="00D16449" w:rsidP="001F5B6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1F5B6D">
              <w:rPr>
                <w:b/>
              </w:rPr>
              <w:t>(f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1F5B6D" w:rsidRPr="006E5D31" w:rsidRDefault="001F5B6D" w:rsidP="001F5B6D">
            <w:pPr>
              <w:spacing w:before="40" w:after="40"/>
              <w:rPr>
                <w:b/>
              </w:rPr>
            </w:pPr>
            <w:r w:rsidRPr="006E5D31">
              <w:rPr>
                <w:position w:val="-12"/>
              </w:rPr>
              <w:object w:dxaOrig="3019" w:dyaOrig="360" w14:anchorId="1B161417">
                <v:shape id="_x0000_i1075" type="#_x0000_t75" style="width:147.75pt;height:18pt" o:ole="">
                  <v:imagedata r:id="rId105" o:title=""/>
                </v:shape>
                <o:OLEObject Type="Embed" ProgID="Equation.DSMT4" ShapeID="_x0000_i1075" DrawAspect="Content" ObjectID="_1583753857" r:id="rId106"/>
              </w:object>
            </w:r>
            <w:r>
              <w:t xml:space="preserve">= 0.16   </w:t>
            </w:r>
            <w:r>
              <w:rPr>
                <w:b/>
              </w:rPr>
              <w:t>(*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1F5B6D" w:rsidRPr="006E5D31" w:rsidRDefault="001F5B6D" w:rsidP="001F5B6D">
            <w:pPr>
              <w:spacing w:before="40" w:after="40"/>
              <w:jc w:val="center"/>
            </w:pPr>
            <w:r>
              <w:rPr>
                <w:szCs w:val="22"/>
              </w:rPr>
              <w:t>M1</w:t>
            </w:r>
            <w:r w:rsidRPr="001F5B6D">
              <w:rPr>
                <w:szCs w:val="22"/>
              </w:rPr>
              <w:t>A1cso</w:t>
            </w:r>
          </w:p>
        </w:tc>
      </w:tr>
      <w:tr w:rsidR="001F5B6D" w:rsidRPr="00904320" w:rsidTr="00F5169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1F5B6D" w:rsidRPr="00441CF8" w:rsidRDefault="001F5B6D" w:rsidP="001F5B6D">
            <w:pPr>
              <w:spacing w:before="40" w:after="4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1F5B6D" w:rsidRPr="00441CF8" w:rsidRDefault="001F5B6D" w:rsidP="001F5B6D">
            <w:pPr>
              <w:spacing w:before="40" w:after="40"/>
              <w:rPr>
                <w:sz w:val="18"/>
                <w:szCs w:val="18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1F5B6D" w:rsidRPr="001F5B6D" w:rsidRDefault="001F5B6D" w:rsidP="001F5B6D">
            <w:pPr>
              <w:spacing w:before="40" w:after="40"/>
              <w:jc w:val="right"/>
              <w:rPr>
                <w:b/>
                <w:sz w:val="18"/>
                <w:szCs w:val="18"/>
              </w:rPr>
            </w:pPr>
            <w:r w:rsidRPr="001F5B6D">
              <w:rPr>
                <w:b/>
                <w:szCs w:val="22"/>
              </w:rPr>
              <w:t>(2)</w:t>
            </w:r>
          </w:p>
        </w:tc>
      </w:tr>
      <w:tr w:rsidR="00F51693" w:rsidRPr="00904320" w:rsidTr="00F5169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51693" w:rsidRPr="003804B4" w:rsidRDefault="00D16449" w:rsidP="001F5B6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F51693">
              <w:rPr>
                <w:b/>
              </w:rPr>
              <w:t>(g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F51693" w:rsidRDefault="00F51693" w:rsidP="001F5B6D">
            <w:pPr>
              <w:spacing w:before="40" w:after="40"/>
            </w:pPr>
            <w:r w:rsidRPr="00ED6F72">
              <w:rPr>
                <w:position w:val="-66"/>
              </w:rPr>
              <w:object w:dxaOrig="4300" w:dyaOrig="1440" w14:anchorId="12C04C7A">
                <v:shape id="_x0000_i1076" type="#_x0000_t75" style="width:215.25pt;height:1in" o:ole="">
                  <v:imagedata r:id="rId107" o:title=""/>
                </v:shape>
                <o:OLEObject Type="Embed" ProgID="Equation.DSMT4" ShapeID="_x0000_i1076" DrawAspect="Content" ObjectID="_1583753858" r:id="rId108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51693" w:rsidRDefault="00F51693" w:rsidP="001F5B6D">
            <w:pPr>
              <w:spacing w:before="40" w:after="40"/>
              <w:jc w:val="center"/>
            </w:pPr>
          </w:p>
        </w:tc>
      </w:tr>
      <w:tr w:rsidR="00F51693" w:rsidRPr="00904320" w:rsidTr="00F51693">
        <w:trPr>
          <w:trHeight w:val="283"/>
          <w:jc w:val="center"/>
        </w:trPr>
        <w:tc>
          <w:tcPr>
            <w:tcW w:w="1271" w:type="dxa"/>
            <w:vMerge/>
          </w:tcPr>
          <w:p w:rsidR="00F51693" w:rsidRPr="003804B4" w:rsidRDefault="00F51693" w:rsidP="001F5B6D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F51693" w:rsidRDefault="00F51693" w:rsidP="001F5B6D">
            <w:pPr>
              <w:spacing w:before="40" w:after="40"/>
              <w:jc w:val="right"/>
            </w:pPr>
            <w:r>
              <w:t>Full method – all cases listed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51693" w:rsidRDefault="00F51693" w:rsidP="001F5B6D">
            <w:pPr>
              <w:spacing w:before="40" w:after="40"/>
              <w:jc w:val="center"/>
            </w:pPr>
            <w:r>
              <w:t>M1</w:t>
            </w:r>
          </w:p>
          <w:p w:rsidR="00F51693" w:rsidRDefault="00F51693" w:rsidP="001F5B6D">
            <w:pPr>
              <w:spacing w:before="40" w:after="40"/>
              <w:jc w:val="center"/>
            </w:pPr>
          </w:p>
        </w:tc>
      </w:tr>
      <w:tr w:rsidR="00F51693" w:rsidRPr="00904320" w:rsidTr="00F51693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51693" w:rsidRPr="003804B4" w:rsidRDefault="00F51693" w:rsidP="001F5B6D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F51693" w:rsidRDefault="00F51693" w:rsidP="001F5B6D">
            <w:pPr>
              <w:spacing w:before="40" w:after="40"/>
              <w:jc w:val="right"/>
            </w:pPr>
            <w:r>
              <w:t>all correct products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51693" w:rsidRPr="00507A5E" w:rsidRDefault="00F51693" w:rsidP="001F5B6D">
            <w:pPr>
              <w:spacing w:before="40" w:after="40"/>
              <w:jc w:val="center"/>
            </w:pPr>
            <w:r>
              <w:t>A1</w:t>
            </w:r>
          </w:p>
          <w:p w:rsidR="00F51693" w:rsidRDefault="00F51693" w:rsidP="001F5B6D">
            <w:pPr>
              <w:spacing w:before="40" w:after="40"/>
              <w:jc w:val="center"/>
            </w:pPr>
          </w:p>
        </w:tc>
      </w:tr>
      <w:tr w:rsidR="001F5B6D" w:rsidRPr="00904320" w:rsidTr="00F51693">
        <w:trPr>
          <w:trHeight w:val="283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:rsidR="001F5B6D" w:rsidRPr="003804B4" w:rsidRDefault="001F5B6D" w:rsidP="001F5B6D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1F5B6D" w:rsidRPr="00507A5E" w:rsidRDefault="001F5B6D" w:rsidP="001F5B6D">
            <w:pPr>
              <w:spacing w:before="40" w:after="40"/>
              <w:rPr>
                <w:b/>
                <w:u w:val="single"/>
              </w:rPr>
            </w:pPr>
            <w:r>
              <w:t xml:space="preserve">                                                                                     = </w:t>
            </w:r>
            <w:r>
              <w:rPr>
                <w:b/>
                <w:u w:val="single"/>
              </w:rPr>
              <w:t>0.57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F5B6D" w:rsidRDefault="001F5B6D" w:rsidP="001F5B6D">
            <w:pPr>
              <w:spacing w:before="40" w:after="40"/>
              <w:jc w:val="center"/>
            </w:pPr>
            <w:r>
              <w:t>A1</w:t>
            </w:r>
          </w:p>
        </w:tc>
      </w:tr>
      <w:tr w:rsidR="001F5B6D" w:rsidRPr="00904320" w:rsidTr="00F5169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1F5B6D" w:rsidRPr="003804B4" w:rsidRDefault="001F5B6D" w:rsidP="001F5B6D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1F5B6D" w:rsidRDefault="001F5B6D" w:rsidP="001F5B6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1F5B6D" w:rsidRPr="001F5B6D" w:rsidRDefault="001F5B6D" w:rsidP="001F5B6D">
            <w:pPr>
              <w:spacing w:before="40" w:after="40"/>
              <w:jc w:val="right"/>
              <w:rPr>
                <w:b/>
              </w:rPr>
            </w:pPr>
            <w:r w:rsidRPr="001F5B6D">
              <w:rPr>
                <w:b/>
              </w:rPr>
              <w:t>(3)</w:t>
            </w:r>
          </w:p>
        </w:tc>
      </w:tr>
      <w:tr w:rsidR="001F5B6D" w:rsidRPr="00904320" w:rsidTr="001F5B6D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1F5B6D" w:rsidRDefault="001F5B6D" w:rsidP="001F5B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F5B6D" w:rsidRPr="00813719" w:rsidRDefault="001F5B6D" w:rsidP="001F5B6D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F5B6D" w:rsidRPr="009854B1" w:rsidRDefault="001F5B6D" w:rsidP="001F5B6D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18 marks)</w:t>
            </w:r>
          </w:p>
        </w:tc>
      </w:tr>
      <w:tr w:rsidR="00F51693" w:rsidRPr="00904320" w:rsidTr="00F51693">
        <w:trPr>
          <w:trHeight w:val="576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F51693" w:rsidRDefault="00D16449" w:rsidP="00F51693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7</w:t>
            </w:r>
            <w:r w:rsidR="00F51693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F51693" w:rsidRDefault="00F51693" w:rsidP="00F51693">
            <w:pPr>
              <w:spacing w:before="40" w:after="40"/>
              <w:ind w:left="226"/>
            </w:pPr>
            <w:r w:rsidRPr="000919DC">
              <w:rPr>
                <w:position w:val="-14"/>
              </w:rPr>
              <w:object w:dxaOrig="3780" w:dyaOrig="400" w14:anchorId="25AF6190">
                <v:shape id="_x0000_i1077" type="#_x0000_t75" style="width:189pt;height:20.25pt" o:ole="">
                  <v:imagedata r:id="rId109" o:title=""/>
                </v:shape>
                <o:OLEObject Type="Embed" ProgID="Equation.DSMT4" ShapeID="_x0000_i1077" DrawAspect="Content" ObjectID="_1583753859" r:id="rId110"/>
              </w:object>
            </w:r>
            <w:r>
              <w:t xml:space="preserve"> = </w:t>
            </w:r>
            <w:r w:rsidRPr="0072382D">
              <w:rPr>
                <w:position w:val="-14"/>
                <w:u w:val="single"/>
              </w:rPr>
              <w:object w:dxaOrig="260" w:dyaOrig="400" w14:anchorId="543E944C">
                <v:shape id="_x0000_i1078" type="#_x0000_t75" style="width:12.75pt;height:20.25pt" o:ole="">
                  <v:imagedata r:id="rId111" o:title=""/>
                </v:shape>
                <o:OLEObject Type="Embed" ProgID="Equation.DSMT4" ShapeID="_x0000_i1078" DrawAspect="Content" ObjectID="_1583753860" r:id="rId112"/>
              </w:object>
            </w:r>
            <w:r w:rsidRPr="0072382D">
              <w:rPr>
                <w:u w:val="single"/>
              </w:rPr>
              <w:t xml:space="preserve"> or 0.1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51693" w:rsidRPr="00F9415A" w:rsidRDefault="00F51693" w:rsidP="00F51693">
            <w:pPr>
              <w:spacing w:before="40" w:after="40"/>
              <w:jc w:val="center"/>
            </w:pPr>
            <w:r>
              <w:t>M1A1</w:t>
            </w:r>
          </w:p>
        </w:tc>
      </w:tr>
      <w:tr w:rsidR="00F51693" w:rsidRPr="00904320" w:rsidTr="00F5169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51693" w:rsidRPr="007D0E67" w:rsidRDefault="00F51693" w:rsidP="00F5169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F51693" w:rsidRDefault="00F51693" w:rsidP="00F51693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51693" w:rsidRPr="00F51693" w:rsidRDefault="00F51693" w:rsidP="00F51693">
            <w:pPr>
              <w:spacing w:before="40" w:after="40"/>
              <w:jc w:val="right"/>
              <w:rPr>
                <w:b/>
              </w:rPr>
            </w:pPr>
            <w:r w:rsidRPr="00F51693">
              <w:rPr>
                <w:b/>
              </w:rPr>
              <w:t>(2)</w:t>
            </w:r>
          </w:p>
        </w:tc>
      </w:tr>
      <w:tr w:rsidR="00F51693" w:rsidRPr="00904320" w:rsidTr="00F5169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F51693" w:rsidRPr="007D0E67" w:rsidRDefault="00D16449" w:rsidP="00F5169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F51693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F51693" w:rsidRPr="0026560E" w:rsidRDefault="00F51693" w:rsidP="00F51693">
            <w:pPr>
              <w:spacing w:before="40" w:after="40"/>
              <w:ind w:left="226"/>
              <w:rPr>
                <w:u w:val="single"/>
              </w:rPr>
            </w:pPr>
            <w:r>
              <w:t>E(</w:t>
            </w:r>
            <w:r>
              <w:rPr>
                <w:i/>
              </w:rPr>
              <w:t>S</w:t>
            </w:r>
            <w:r>
              <w:t xml:space="preserve">) = </w:t>
            </w:r>
            <w:r w:rsidRPr="0095291C">
              <w:rPr>
                <w:position w:val="-14"/>
              </w:rPr>
              <w:object w:dxaOrig="2120" w:dyaOrig="400" w14:anchorId="582342CD">
                <v:shape id="_x0000_i1079" type="#_x0000_t75" style="width:105.75pt;height:20.25pt" o:ole="">
                  <v:imagedata r:id="rId113" o:title=""/>
                </v:shape>
                <o:OLEObject Type="Embed" ProgID="Equation.DSMT4" ShapeID="_x0000_i1079" DrawAspect="Content" ObjectID="_1583753861" r:id="rId114"/>
              </w:object>
            </w:r>
            <w:r>
              <w:t xml:space="preserve">, (or equiv. in decimals)               = </w:t>
            </w:r>
            <w:r>
              <w:rPr>
                <w:u w:val="single"/>
              </w:rPr>
              <w:t>2.55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51693" w:rsidRPr="00F9415A" w:rsidRDefault="00F51693" w:rsidP="00F51693">
            <w:pPr>
              <w:spacing w:before="40" w:after="40"/>
              <w:jc w:val="center"/>
            </w:pPr>
            <w:r>
              <w:t>M1A1</w:t>
            </w:r>
          </w:p>
        </w:tc>
      </w:tr>
      <w:tr w:rsidR="00F51693" w:rsidRPr="00904320" w:rsidTr="00F5169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51693" w:rsidRPr="007D0E67" w:rsidRDefault="00F51693" w:rsidP="00F5169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F51693" w:rsidRDefault="00F51693" w:rsidP="00F51693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51693" w:rsidRPr="00F51693" w:rsidRDefault="00F51693" w:rsidP="00F51693">
            <w:pPr>
              <w:spacing w:before="40" w:after="40"/>
              <w:jc w:val="right"/>
              <w:rPr>
                <w:b/>
              </w:rPr>
            </w:pPr>
            <w:r w:rsidRPr="00F51693">
              <w:rPr>
                <w:b/>
              </w:rPr>
              <w:t>(2)</w:t>
            </w:r>
          </w:p>
        </w:tc>
      </w:tr>
      <w:tr w:rsidR="00F51693" w:rsidRPr="00904320" w:rsidTr="00F5169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F51693" w:rsidRPr="007D0E67" w:rsidRDefault="00D16449" w:rsidP="00F5169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F51693">
              <w:rPr>
                <w:b/>
              </w:rPr>
              <w:t>(c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F51693" w:rsidRDefault="00F51693" w:rsidP="00F51693">
            <w:pPr>
              <w:spacing w:before="40" w:after="40"/>
              <w:ind w:left="226"/>
            </w:pPr>
            <w:r>
              <w:t xml:space="preserve">E </w:t>
            </w:r>
            <w:r w:rsidRPr="0095291C">
              <w:rPr>
                <w:position w:val="-24"/>
              </w:rPr>
              <w:object w:dxaOrig="2360" w:dyaOrig="680" w14:anchorId="2834BC25">
                <v:shape id="_x0000_i1080" type="#_x0000_t75" style="width:117pt;height:33.75pt" o:ole="">
                  <v:imagedata r:id="rId115" o:title=""/>
                </v:shape>
                <o:OLEObject Type="Embed" ProgID="Equation.DSMT4" ShapeID="_x0000_i1080" DrawAspect="Content" ObjectID="_1583753862" r:id="rId116"/>
              </w:object>
            </w:r>
            <w:r>
              <w:t xml:space="preserve">  </w:t>
            </w:r>
            <w:r>
              <w:rPr>
                <w:u w:val="single"/>
              </w:rPr>
              <w:t>or</w:t>
            </w:r>
            <w:r>
              <w:t xml:space="preserve">  0.25 + 1 + 3.2 + 5   = </w:t>
            </w:r>
            <w:r w:rsidRPr="0072382D">
              <w:rPr>
                <w:u w:val="single"/>
              </w:rPr>
              <w:t>9.45</w:t>
            </w:r>
            <w:r>
              <w:t xml:space="preserve"> (*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51693" w:rsidRDefault="00F51693" w:rsidP="00F51693">
            <w:pPr>
              <w:spacing w:before="40" w:after="40"/>
              <w:jc w:val="center"/>
            </w:pPr>
            <w:r>
              <w:t>M1A1cso</w:t>
            </w:r>
          </w:p>
          <w:p w:rsidR="00F51693" w:rsidRPr="00F9415A" w:rsidRDefault="00F51693" w:rsidP="00F51693">
            <w:pPr>
              <w:spacing w:before="40" w:after="40"/>
              <w:jc w:val="center"/>
            </w:pPr>
          </w:p>
        </w:tc>
      </w:tr>
      <w:tr w:rsidR="00F51693" w:rsidRPr="00904320" w:rsidTr="00F5169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51693" w:rsidRPr="007D0E67" w:rsidRDefault="00F51693" w:rsidP="00F5169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F51693" w:rsidRDefault="00F51693" w:rsidP="00F51693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51693" w:rsidRPr="00F51693" w:rsidRDefault="00F51693" w:rsidP="00F51693">
            <w:pPr>
              <w:spacing w:before="40" w:after="40"/>
              <w:jc w:val="right"/>
              <w:rPr>
                <w:b/>
              </w:rPr>
            </w:pPr>
            <w:r w:rsidRPr="00F51693">
              <w:rPr>
                <w:b/>
              </w:rPr>
              <w:t>(2)</w:t>
            </w:r>
          </w:p>
        </w:tc>
      </w:tr>
      <w:tr w:rsidR="00F51693" w:rsidRPr="00904320" w:rsidTr="00F5169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F51693" w:rsidRPr="007D0E67" w:rsidRDefault="00D16449" w:rsidP="00F5169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F51693">
              <w:rPr>
                <w:b/>
              </w:rPr>
              <w:t>(d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F51693" w:rsidRPr="000919DC" w:rsidRDefault="00F51693" w:rsidP="00F51693">
            <w:pPr>
              <w:spacing w:before="40" w:after="40"/>
              <w:ind w:left="226"/>
            </w:pPr>
            <w:proofErr w:type="spellStart"/>
            <w:r>
              <w:t>Var</w:t>
            </w:r>
            <w:proofErr w:type="spellEnd"/>
            <w:r>
              <w:t>(</w:t>
            </w:r>
            <w:r>
              <w:rPr>
                <w:i/>
              </w:rPr>
              <w:t>S</w:t>
            </w:r>
            <w:r>
              <w:t xml:space="preserve">) = 9.45 </w:t>
            </w:r>
            <w:r w:rsidRPr="0095291C">
              <w:rPr>
                <w:position w:val="-14"/>
              </w:rPr>
              <w:object w:dxaOrig="980" w:dyaOrig="460" w14:anchorId="2DF473FC">
                <v:shape id="_x0000_i1081" type="#_x0000_t75" style="width:48.75pt;height:22.5pt" o:ole="">
                  <v:imagedata r:id="rId117" o:title=""/>
                </v:shape>
                <o:OLEObject Type="Embed" ProgID="Equation.DSMT4" ShapeID="_x0000_i1081" DrawAspect="Content" ObjectID="_1583753863" r:id="rId118"/>
              </w:object>
            </w:r>
            <w:r>
              <w:t xml:space="preserve">,           = </w:t>
            </w:r>
            <w:r>
              <w:rPr>
                <w:u w:val="single"/>
              </w:rPr>
              <w:t xml:space="preserve">2.9475 or </w:t>
            </w:r>
            <w:r w:rsidRPr="0072382D">
              <w:rPr>
                <w:position w:val="-24"/>
                <w:u w:val="single"/>
              </w:rPr>
              <w:object w:dxaOrig="560" w:dyaOrig="620" w14:anchorId="16124AFD">
                <v:shape id="_x0000_i1082" type="#_x0000_t75" style="width:27.75pt;height:30pt" o:ole="">
                  <v:imagedata r:id="rId119" o:title=""/>
                </v:shape>
                <o:OLEObject Type="Embed" ProgID="Equation.DSMT4" ShapeID="_x0000_i1082" DrawAspect="Content" ObjectID="_1583753864" r:id="rId120"/>
              </w:object>
            </w:r>
            <w:r>
              <w:t xml:space="preserve">        (accept </w:t>
            </w:r>
            <w:proofErr w:type="spellStart"/>
            <w:r>
              <w:t>awrt</w:t>
            </w:r>
            <w:proofErr w:type="spellEnd"/>
            <w:r>
              <w:t xml:space="preserve"> 2.95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51693" w:rsidRDefault="00F51693" w:rsidP="00F51693">
            <w:pPr>
              <w:spacing w:before="40" w:after="40"/>
              <w:jc w:val="center"/>
            </w:pPr>
            <w:r>
              <w:t>M1A1</w:t>
            </w:r>
          </w:p>
          <w:p w:rsidR="00F51693" w:rsidRPr="00F9415A" w:rsidRDefault="00F51693" w:rsidP="00F51693">
            <w:pPr>
              <w:spacing w:before="40" w:after="40"/>
              <w:jc w:val="center"/>
            </w:pPr>
          </w:p>
        </w:tc>
      </w:tr>
      <w:tr w:rsidR="00F51693" w:rsidRPr="00904320" w:rsidTr="00F5169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51693" w:rsidRPr="007D0E67" w:rsidRDefault="00F51693" w:rsidP="00F5169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F51693" w:rsidRDefault="00F51693" w:rsidP="00F51693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51693" w:rsidRPr="00F51693" w:rsidRDefault="00F51693" w:rsidP="00F51693">
            <w:pPr>
              <w:spacing w:before="40" w:after="40"/>
              <w:jc w:val="right"/>
              <w:rPr>
                <w:b/>
              </w:rPr>
            </w:pPr>
            <w:r w:rsidRPr="00F51693">
              <w:rPr>
                <w:b/>
              </w:rPr>
              <w:t>(2)</w:t>
            </w:r>
          </w:p>
        </w:tc>
      </w:tr>
      <w:tr w:rsidR="00F51693" w:rsidRPr="00904320" w:rsidTr="00F5169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F51693" w:rsidRPr="007D0E67" w:rsidRDefault="00D16449" w:rsidP="00F5169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F51693">
              <w:rPr>
                <w:b/>
              </w:rPr>
              <w:t>(e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F51693" w:rsidRPr="0026560E" w:rsidRDefault="00F51693" w:rsidP="00F51693">
            <w:pPr>
              <w:spacing w:before="40" w:after="40"/>
              <w:ind w:left="226"/>
              <w:rPr>
                <w:u w:val="single"/>
              </w:rPr>
            </w:pPr>
            <w:r>
              <w:t xml:space="preserve">P(5 and 5 ) = </w:t>
            </w:r>
            <w:r w:rsidRPr="0095291C">
              <w:rPr>
                <w:position w:val="-16"/>
              </w:rPr>
              <w:object w:dxaOrig="460" w:dyaOrig="499" w14:anchorId="74B62138">
                <v:shape id="_x0000_i1083" type="#_x0000_t75" style="width:22.5pt;height:25.5pt" o:ole="">
                  <v:imagedata r:id="rId121" o:title=""/>
                </v:shape>
                <o:OLEObject Type="Embed" ProgID="Equation.DSMT4" ShapeID="_x0000_i1083" DrawAspect="Content" ObjectID="_1583753865" r:id="rId122"/>
              </w:object>
            </w:r>
            <w:r>
              <w:t xml:space="preserve">,                              = </w:t>
            </w:r>
            <w:r w:rsidRPr="003E0C26">
              <w:rPr>
                <w:position w:val="-14"/>
                <w:u w:val="single"/>
              </w:rPr>
              <w:object w:dxaOrig="1060" w:dyaOrig="400" w14:anchorId="0A255BDB">
                <v:shape id="_x0000_i1084" type="#_x0000_t75" style="width:53.25pt;height:20.25pt" o:ole="">
                  <v:imagedata r:id="rId123" o:title=""/>
                </v:shape>
                <o:OLEObject Type="Embed" ProgID="Equation.DSMT4" ShapeID="_x0000_i1084" DrawAspect="Content" ObjectID="_1583753866" r:id="rId124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51693" w:rsidRDefault="00F51693" w:rsidP="00F51693">
            <w:pPr>
              <w:spacing w:before="40" w:after="40"/>
              <w:jc w:val="center"/>
            </w:pPr>
            <w:r>
              <w:t>M1A1</w:t>
            </w:r>
          </w:p>
          <w:p w:rsidR="00F51693" w:rsidRPr="00F9415A" w:rsidRDefault="00F51693" w:rsidP="00F51693">
            <w:pPr>
              <w:spacing w:before="40" w:after="40"/>
              <w:jc w:val="center"/>
            </w:pPr>
          </w:p>
        </w:tc>
      </w:tr>
      <w:tr w:rsidR="00F51693" w:rsidRPr="00904320" w:rsidTr="00F5169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51693" w:rsidRPr="007D0E67" w:rsidRDefault="00F51693" w:rsidP="00F5169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F51693" w:rsidRDefault="00F51693" w:rsidP="00F51693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51693" w:rsidRPr="00F51693" w:rsidRDefault="00F51693" w:rsidP="00F51693">
            <w:pPr>
              <w:spacing w:before="40" w:after="40"/>
              <w:jc w:val="right"/>
              <w:rPr>
                <w:b/>
              </w:rPr>
            </w:pPr>
            <w:r w:rsidRPr="00F51693">
              <w:rPr>
                <w:b/>
              </w:rPr>
              <w:t>(2)</w:t>
            </w:r>
          </w:p>
        </w:tc>
      </w:tr>
      <w:tr w:rsidR="00F51693" w:rsidRPr="00904320" w:rsidTr="007D77DE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51693" w:rsidRPr="007D0E67" w:rsidRDefault="00D16449" w:rsidP="00F5169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F51693">
              <w:rPr>
                <w:b/>
              </w:rPr>
              <w:t>(f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51693" w:rsidRDefault="00F51693" w:rsidP="00F51693">
            <w:pPr>
              <w:spacing w:before="40" w:after="40"/>
              <w:ind w:left="226"/>
            </w:pPr>
            <w:r>
              <w:t xml:space="preserve">P(4, 4, 2)  = </w:t>
            </w:r>
            <w:r w:rsidRPr="0095291C">
              <w:rPr>
                <w:position w:val="-16"/>
              </w:rPr>
              <w:object w:dxaOrig="1100" w:dyaOrig="499" w14:anchorId="4702B1C2">
                <v:shape id="_x0000_i1085" type="#_x0000_t75" style="width:54pt;height:25.5pt" o:ole="">
                  <v:imagedata r:id="rId125" o:title=""/>
                </v:shape>
                <o:OLEObject Type="Embed" ProgID="Equation.DSMT4" ShapeID="_x0000_i1085" DrawAspect="Content" ObjectID="_1583753867" r:id="rId126"/>
              </w:object>
            </w:r>
            <w:r>
              <w:t xml:space="preserve">                    (  = 0.03 or </w:t>
            </w:r>
            <w:r w:rsidRPr="0095291C">
              <w:rPr>
                <w:position w:val="-14"/>
              </w:rPr>
              <w:object w:dxaOrig="340" w:dyaOrig="400" w14:anchorId="4D6A47B4">
                <v:shape id="_x0000_i1086" type="#_x0000_t75" style="width:18pt;height:20.25pt" o:ole="">
                  <v:imagedata r:id="rId127" o:title=""/>
                </v:shape>
                <o:OLEObject Type="Embed" ProgID="Equation.DSMT4" ShapeID="_x0000_i1086" DrawAspect="Content" ObjectID="_1583753868" r:id="rId128"/>
              </w:object>
            </w:r>
            <w:r>
              <w:t>)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51693" w:rsidRDefault="00F51693" w:rsidP="00F51693">
            <w:pPr>
              <w:spacing w:before="40" w:after="40"/>
              <w:jc w:val="center"/>
            </w:pPr>
            <w:r>
              <w:t>M1M1</w:t>
            </w:r>
          </w:p>
          <w:p w:rsidR="00F51693" w:rsidRPr="00F9415A" w:rsidRDefault="00F51693" w:rsidP="00F51693">
            <w:pPr>
              <w:spacing w:before="40" w:after="40"/>
              <w:jc w:val="center"/>
            </w:pPr>
          </w:p>
        </w:tc>
      </w:tr>
      <w:tr w:rsidR="00F51693" w:rsidRPr="00904320" w:rsidTr="00F51693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51693" w:rsidRPr="007D0E67" w:rsidRDefault="00F51693" w:rsidP="00F5169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F51693" w:rsidRDefault="00F51693" w:rsidP="00F51693">
            <w:pPr>
              <w:spacing w:before="40" w:after="40"/>
              <w:ind w:left="226"/>
            </w:pPr>
            <w:r>
              <w:t xml:space="preserve">P(4, 4, 4)  </w:t>
            </w:r>
            <w:r w:rsidRPr="0095291C">
              <w:rPr>
                <w:position w:val="-16"/>
              </w:rPr>
              <w:object w:dxaOrig="639" w:dyaOrig="499" w14:anchorId="5F43EB37">
                <v:shape id="_x0000_i1087" type="#_x0000_t75" style="width:32.25pt;height:25.5pt" o:ole="">
                  <v:imagedata r:id="rId129" o:title=""/>
                </v:shape>
                <o:OLEObject Type="Embed" ProgID="Equation.DSMT4" ShapeID="_x0000_i1087" DrawAspect="Content" ObjectID="_1583753869" r:id="rId130"/>
              </w:object>
            </w:r>
            <w:r>
              <w:t xml:space="preserve">                                ( = 0.008 or </w:t>
            </w:r>
            <w:r w:rsidRPr="0095291C">
              <w:rPr>
                <w:position w:val="-14"/>
              </w:rPr>
              <w:object w:dxaOrig="340" w:dyaOrig="400" w14:anchorId="4BA37D1D">
                <v:shape id="_x0000_i1088" type="#_x0000_t75" style="width:18pt;height:20.25pt" o:ole="">
                  <v:imagedata r:id="rId131" o:title=""/>
                </v:shape>
                <o:OLEObject Type="Embed" ProgID="Equation.DSMT4" ShapeID="_x0000_i1088" DrawAspect="Content" ObjectID="_1583753870" r:id="rId132"/>
              </w:object>
            </w:r>
            <w:r>
              <w:t>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51693" w:rsidRDefault="00F51693" w:rsidP="00F51693">
            <w:pPr>
              <w:spacing w:before="40" w:after="40"/>
              <w:jc w:val="center"/>
            </w:pPr>
            <w:r>
              <w:t>B1</w:t>
            </w:r>
          </w:p>
          <w:p w:rsidR="00F51693" w:rsidRPr="00F9415A" w:rsidRDefault="00F51693" w:rsidP="00F51693">
            <w:pPr>
              <w:spacing w:before="40" w:after="40"/>
              <w:jc w:val="center"/>
            </w:pPr>
          </w:p>
        </w:tc>
      </w:tr>
      <w:tr w:rsidR="00F51693" w:rsidRPr="00904320" w:rsidTr="00F51693">
        <w:trPr>
          <w:trHeight w:val="283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:rsidR="00F51693" w:rsidRPr="007D0E67" w:rsidRDefault="00F51693" w:rsidP="00F5169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F51693" w:rsidRPr="0026560E" w:rsidRDefault="00F51693" w:rsidP="00F51693">
            <w:pPr>
              <w:spacing w:before="40" w:after="40"/>
              <w:ind w:left="3218"/>
              <w:rPr>
                <w:u w:val="single"/>
              </w:rPr>
            </w:pPr>
            <w:r>
              <w:t xml:space="preserve">P(Tom wins in 3 spins) = </w:t>
            </w:r>
            <w:r w:rsidRPr="003E0C26">
              <w:rPr>
                <w:u w:val="single"/>
              </w:rPr>
              <w:t>0.038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51693" w:rsidRPr="00F9415A" w:rsidRDefault="00F51693" w:rsidP="00F51693">
            <w:pPr>
              <w:spacing w:before="40" w:after="40"/>
              <w:jc w:val="center"/>
            </w:pPr>
            <w:r>
              <w:t>A1</w:t>
            </w:r>
          </w:p>
        </w:tc>
      </w:tr>
      <w:tr w:rsidR="00F51693" w:rsidRPr="00904320" w:rsidTr="00F5169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51693" w:rsidRPr="007D0E67" w:rsidRDefault="00F51693" w:rsidP="00F5169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F51693" w:rsidRDefault="00F51693" w:rsidP="00F51693">
            <w:pPr>
              <w:spacing w:before="40" w:after="40"/>
              <w:ind w:left="3218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51693" w:rsidRPr="00F51693" w:rsidRDefault="00F51693" w:rsidP="00F51693">
            <w:pPr>
              <w:spacing w:before="40" w:after="40"/>
              <w:jc w:val="right"/>
              <w:rPr>
                <w:b/>
              </w:rPr>
            </w:pPr>
            <w:r w:rsidRPr="00F51693">
              <w:rPr>
                <w:b/>
              </w:rPr>
              <w:t>(4)</w:t>
            </w:r>
          </w:p>
        </w:tc>
      </w:tr>
      <w:tr w:rsidR="00F51693" w:rsidRPr="00904320" w:rsidTr="00F5169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F51693" w:rsidRDefault="00D16449" w:rsidP="00F5169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F51693">
              <w:rPr>
                <w:b/>
              </w:rPr>
              <w:t>(g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F51693" w:rsidRDefault="00F51693" w:rsidP="00F51693">
            <w:pPr>
              <w:spacing w:before="40" w:after="40"/>
            </w:pPr>
            <w:r>
              <w:t xml:space="preserve">P </w:t>
            </w:r>
            <w:r w:rsidRPr="0095291C">
              <w:rPr>
                <w:position w:val="-16"/>
              </w:rPr>
              <w:object w:dxaOrig="3780" w:dyaOrig="499" w14:anchorId="1B37245B">
                <v:shape id="_x0000_i1089" type="#_x0000_t75" style="width:189pt;height:25.5pt" o:ole="">
                  <v:imagedata r:id="rId133" o:title=""/>
                </v:shape>
                <o:OLEObject Type="Embed" ProgID="Equation.DSMT4" ShapeID="_x0000_i1089" DrawAspect="Content" ObjectID="_1583753871" r:id="rId134"/>
              </w:object>
            </w:r>
            <w:r>
              <w:t xml:space="preserve">  = </w:t>
            </w:r>
            <w:r>
              <w:rPr>
                <w:u w:val="single"/>
              </w:rPr>
              <w:t xml:space="preserve">0.064 or </w:t>
            </w:r>
            <w:r w:rsidRPr="003E0C26">
              <w:rPr>
                <w:position w:val="-14"/>
                <w:u w:val="single"/>
              </w:rPr>
              <w:object w:dxaOrig="340" w:dyaOrig="400" w14:anchorId="2D7A7686">
                <v:shape id="_x0000_i1090" type="#_x0000_t75" style="width:18pt;height:20.25pt" o:ole="">
                  <v:imagedata r:id="rId135" o:title=""/>
                </v:shape>
                <o:OLEObject Type="Embed" ProgID="Equation.DSMT4" ShapeID="_x0000_i1090" DrawAspect="Content" ObjectID="_1583753872" r:id="rId136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51693" w:rsidRPr="00F9415A" w:rsidRDefault="00F51693" w:rsidP="00F51693">
            <w:pPr>
              <w:spacing w:before="40" w:after="40"/>
              <w:jc w:val="center"/>
            </w:pPr>
            <w:r>
              <w:t>M1M1A1</w:t>
            </w:r>
          </w:p>
        </w:tc>
      </w:tr>
      <w:tr w:rsidR="00F51693" w:rsidRPr="00904320" w:rsidTr="00F5169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51693" w:rsidRDefault="00F51693" w:rsidP="00F5169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F51693" w:rsidRDefault="00F51693" w:rsidP="00F51693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51693" w:rsidRPr="00F51693" w:rsidRDefault="00F51693" w:rsidP="00F51693">
            <w:pPr>
              <w:spacing w:before="40" w:after="40"/>
              <w:jc w:val="right"/>
              <w:rPr>
                <w:b/>
              </w:rPr>
            </w:pPr>
            <w:r w:rsidRPr="00F51693">
              <w:rPr>
                <w:b/>
              </w:rPr>
              <w:t>(3)</w:t>
            </w:r>
          </w:p>
        </w:tc>
      </w:tr>
      <w:tr w:rsidR="00F51693" w:rsidRPr="00904320" w:rsidTr="00F7736A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51693" w:rsidRDefault="00F51693" w:rsidP="00F5169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51693" w:rsidRDefault="00F51693" w:rsidP="00F51693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51693" w:rsidRPr="00F9415A" w:rsidRDefault="00F51693" w:rsidP="00F51693">
            <w:pPr>
              <w:spacing w:before="40" w:after="40"/>
              <w:jc w:val="right"/>
            </w:pPr>
            <w:r>
              <w:rPr>
                <w:b/>
              </w:rPr>
              <w:t>(17 marks)</w:t>
            </w:r>
          </w:p>
        </w:tc>
      </w:tr>
    </w:tbl>
    <w:p w:rsidR="000B01D7" w:rsidRDefault="000B01D7" w:rsidP="0035454F"/>
    <w:p w:rsidR="007741AA" w:rsidRDefault="007741AA"/>
    <w:p w:rsidR="007741AA" w:rsidRDefault="007741AA"/>
    <w:p w:rsidR="00EC4ACB" w:rsidRDefault="00EC4ACB"/>
    <w:p w:rsidR="00EC4ACB" w:rsidRDefault="00EC4ACB"/>
    <w:p w:rsidR="00B21C7D" w:rsidRDefault="00B21C7D"/>
    <w:p w:rsidR="00B21C7D" w:rsidRDefault="00B21C7D"/>
    <w:p w:rsidR="004C47B4" w:rsidRDefault="004C47B4">
      <w:pPr>
        <w:sectPr w:rsidR="004C47B4" w:rsidSect="00EB3A83">
          <w:headerReference w:type="default" r:id="rId137"/>
          <w:footerReference w:type="default" r:id="rId138"/>
          <w:headerReference w:type="first" r:id="rId139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4677"/>
        <w:gridCol w:w="3402"/>
      </w:tblGrid>
      <w:tr w:rsidR="000B01D7" w:rsidRPr="000B01D7" w:rsidTr="00D4402F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4677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3402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4C1ADE" w:rsidRPr="00AD3289" w:rsidTr="00D4402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sz w:val="22"/>
                <w:szCs w:val="22"/>
              </w:rPr>
            </w:pPr>
            <w:bookmarkStart w:id="0" w:name="_GoBack" w:colFirst="5" w:colLast="5"/>
            <w:r w:rsidRPr="00D16449">
              <w:rPr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sz w:val="22"/>
                <w:szCs w:val="22"/>
              </w:rPr>
            </w:pPr>
            <w:r w:rsidRPr="00D16449">
              <w:rPr>
                <w:sz w:val="22"/>
                <w:szCs w:val="22"/>
              </w:rPr>
              <w:t>S1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sz w:val="22"/>
                <w:szCs w:val="22"/>
              </w:rPr>
            </w:pPr>
            <w:r w:rsidRPr="00D16449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sz w:val="22"/>
                <w:szCs w:val="22"/>
              </w:rPr>
            </w:pPr>
            <w:r w:rsidRPr="00D16449">
              <w:rPr>
                <w:sz w:val="22"/>
                <w:szCs w:val="22"/>
              </w:rPr>
              <w:t>FS1 1.1</w:t>
            </w:r>
          </w:p>
        </w:tc>
        <w:tc>
          <w:tcPr>
            <w:tcW w:w="4677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sz w:val="22"/>
                <w:szCs w:val="22"/>
              </w:rPr>
            </w:pPr>
            <w:r w:rsidRPr="00D16449">
              <w:rPr>
                <w:sz w:val="22"/>
                <w:szCs w:val="22"/>
              </w:rPr>
              <w:t>Discrete random variables</w:t>
            </w:r>
          </w:p>
        </w:tc>
        <w:tc>
          <w:tcPr>
            <w:tcW w:w="3402" w:type="dxa"/>
            <w:shd w:val="clear" w:color="000000" w:fill="FFFFFF"/>
            <w:noWrap/>
          </w:tcPr>
          <w:p w:rsidR="004C1ADE" w:rsidRPr="004C1ADE" w:rsidRDefault="004C1ADE" w:rsidP="004C1ADE">
            <w:pPr>
              <w:rPr>
                <w:sz w:val="22"/>
                <w:szCs w:val="22"/>
              </w:rPr>
            </w:pPr>
            <w:r w:rsidRPr="004C1ADE">
              <w:rPr>
                <w:sz w:val="22"/>
                <w:szCs w:val="22"/>
              </w:rPr>
              <w:t>1.1b, 2.1, 3.1a, 3.4</w:t>
            </w:r>
          </w:p>
        </w:tc>
      </w:tr>
      <w:tr w:rsidR="004C1ADE" w:rsidRPr="00AD3289" w:rsidTr="00D4402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16449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16449">
              <w:rPr>
                <w:color w:val="000000"/>
                <w:sz w:val="22"/>
                <w:szCs w:val="22"/>
              </w:rPr>
              <w:t>S1 2016</w:t>
            </w:r>
          </w:p>
        </w:tc>
        <w:tc>
          <w:tcPr>
            <w:tcW w:w="1275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D16449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D16449">
              <w:rPr>
                <w:sz w:val="22"/>
                <w:szCs w:val="22"/>
              </w:rPr>
              <w:t>FS1 1.1</w:t>
            </w:r>
          </w:p>
        </w:tc>
        <w:tc>
          <w:tcPr>
            <w:tcW w:w="4677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sz w:val="22"/>
                <w:szCs w:val="22"/>
              </w:rPr>
            </w:pPr>
            <w:r w:rsidRPr="00D16449">
              <w:rPr>
                <w:sz w:val="22"/>
                <w:szCs w:val="22"/>
              </w:rPr>
              <w:t>Discrete random variables</w:t>
            </w:r>
          </w:p>
        </w:tc>
        <w:tc>
          <w:tcPr>
            <w:tcW w:w="3402" w:type="dxa"/>
            <w:shd w:val="clear" w:color="000000" w:fill="FFFFFF"/>
            <w:noWrap/>
          </w:tcPr>
          <w:p w:rsidR="004C1ADE" w:rsidRPr="004C1ADE" w:rsidRDefault="004C1ADE" w:rsidP="004C1ADE">
            <w:pPr>
              <w:rPr>
                <w:color w:val="000000"/>
                <w:sz w:val="22"/>
                <w:szCs w:val="22"/>
              </w:rPr>
            </w:pPr>
            <w:r w:rsidRPr="004C1ADE">
              <w:rPr>
                <w:color w:val="000000"/>
                <w:sz w:val="22"/>
                <w:szCs w:val="22"/>
              </w:rPr>
              <w:t>1.1b, 3.1b, 3.4</w:t>
            </w:r>
          </w:p>
        </w:tc>
      </w:tr>
      <w:tr w:rsidR="004C1ADE" w:rsidRPr="00AD3289" w:rsidTr="00D4402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16449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16449">
              <w:rPr>
                <w:color w:val="000000"/>
                <w:sz w:val="22"/>
                <w:szCs w:val="22"/>
              </w:rPr>
              <w:t>S1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D16449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D16449">
              <w:rPr>
                <w:sz w:val="22"/>
                <w:szCs w:val="22"/>
              </w:rPr>
              <w:t>FS1 1.1</w:t>
            </w:r>
          </w:p>
        </w:tc>
        <w:tc>
          <w:tcPr>
            <w:tcW w:w="4677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sz w:val="22"/>
                <w:szCs w:val="22"/>
              </w:rPr>
            </w:pPr>
            <w:r w:rsidRPr="00D16449">
              <w:rPr>
                <w:sz w:val="22"/>
                <w:szCs w:val="22"/>
              </w:rPr>
              <w:t>Discrete random variables</w:t>
            </w:r>
          </w:p>
        </w:tc>
        <w:tc>
          <w:tcPr>
            <w:tcW w:w="3402" w:type="dxa"/>
            <w:shd w:val="clear" w:color="000000" w:fill="FFFFFF"/>
            <w:noWrap/>
          </w:tcPr>
          <w:p w:rsidR="004C1ADE" w:rsidRPr="004C1ADE" w:rsidRDefault="004C1ADE" w:rsidP="004C1ADE">
            <w:pPr>
              <w:rPr>
                <w:color w:val="000000"/>
                <w:sz w:val="22"/>
                <w:szCs w:val="22"/>
              </w:rPr>
            </w:pPr>
            <w:r w:rsidRPr="004C1ADE">
              <w:rPr>
                <w:color w:val="000000"/>
                <w:sz w:val="22"/>
                <w:szCs w:val="22"/>
              </w:rPr>
              <w:t>1.1b, 2.1, 3.3, 3.4</w:t>
            </w:r>
          </w:p>
        </w:tc>
      </w:tr>
      <w:tr w:rsidR="004C1ADE" w:rsidRPr="00AD3289" w:rsidTr="00D4402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sz w:val="22"/>
                <w:szCs w:val="22"/>
              </w:rPr>
            </w:pPr>
            <w:r w:rsidRPr="00D16449">
              <w:rPr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sz w:val="22"/>
                <w:szCs w:val="22"/>
              </w:rPr>
            </w:pPr>
            <w:r w:rsidRPr="00D16449">
              <w:rPr>
                <w:sz w:val="22"/>
                <w:szCs w:val="22"/>
              </w:rPr>
              <w:t>S1 Jan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16449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16449">
              <w:rPr>
                <w:color w:val="000000"/>
                <w:sz w:val="22"/>
                <w:szCs w:val="22"/>
              </w:rPr>
              <w:t>FS1 1.1</w:t>
            </w:r>
          </w:p>
        </w:tc>
        <w:tc>
          <w:tcPr>
            <w:tcW w:w="4677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16449">
              <w:rPr>
                <w:color w:val="000000"/>
                <w:sz w:val="22"/>
                <w:szCs w:val="22"/>
              </w:rPr>
              <w:t>Discrete random variables</w:t>
            </w:r>
          </w:p>
        </w:tc>
        <w:tc>
          <w:tcPr>
            <w:tcW w:w="3402" w:type="dxa"/>
            <w:shd w:val="clear" w:color="000000" w:fill="FFFFFF"/>
            <w:noWrap/>
          </w:tcPr>
          <w:p w:rsidR="004C1ADE" w:rsidRPr="004C1ADE" w:rsidRDefault="004C1ADE" w:rsidP="004C1ADE">
            <w:pPr>
              <w:rPr>
                <w:sz w:val="22"/>
                <w:szCs w:val="22"/>
              </w:rPr>
            </w:pPr>
            <w:r w:rsidRPr="004C1ADE">
              <w:rPr>
                <w:sz w:val="22"/>
                <w:szCs w:val="22"/>
              </w:rPr>
              <w:t>1.1b, 2.1, 3.1a</w:t>
            </w:r>
          </w:p>
        </w:tc>
      </w:tr>
      <w:tr w:rsidR="004C1ADE" w:rsidRPr="00AD3289" w:rsidTr="00D4402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sz w:val="22"/>
                <w:szCs w:val="22"/>
              </w:rPr>
            </w:pPr>
            <w:r w:rsidRPr="00D16449">
              <w:rPr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sz w:val="22"/>
                <w:szCs w:val="22"/>
              </w:rPr>
            </w:pPr>
            <w:r w:rsidRPr="00D16449">
              <w:rPr>
                <w:sz w:val="22"/>
                <w:szCs w:val="22"/>
              </w:rPr>
              <w:t>S1 Jan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sz w:val="22"/>
                <w:szCs w:val="22"/>
              </w:rPr>
            </w:pPr>
            <w:r w:rsidRPr="00D16449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sz w:val="22"/>
                <w:szCs w:val="22"/>
              </w:rPr>
            </w:pPr>
            <w:r w:rsidRPr="00D16449">
              <w:rPr>
                <w:sz w:val="22"/>
                <w:szCs w:val="22"/>
              </w:rPr>
              <w:t>FS1 1.1</w:t>
            </w:r>
          </w:p>
        </w:tc>
        <w:tc>
          <w:tcPr>
            <w:tcW w:w="4677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sz w:val="22"/>
                <w:szCs w:val="22"/>
              </w:rPr>
            </w:pPr>
            <w:r w:rsidRPr="00D16449">
              <w:rPr>
                <w:sz w:val="22"/>
                <w:szCs w:val="22"/>
              </w:rPr>
              <w:t>Discrete probability distributions</w:t>
            </w:r>
          </w:p>
        </w:tc>
        <w:tc>
          <w:tcPr>
            <w:tcW w:w="3402" w:type="dxa"/>
            <w:shd w:val="clear" w:color="000000" w:fill="FFFFFF"/>
            <w:noWrap/>
          </w:tcPr>
          <w:p w:rsidR="004C1ADE" w:rsidRPr="004C1ADE" w:rsidRDefault="004C1ADE" w:rsidP="004C1ADE">
            <w:pPr>
              <w:rPr>
                <w:sz w:val="22"/>
                <w:szCs w:val="22"/>
              </w:rPr>
            </w:pPr>
            <w:r w:rsidRPr="004C1ADE">
              <w:rPr>
                <w:sz w:val="22"/>
                <w:szCs w:val="22"/>
              </w:rPr>
              <w:t>1.1b, 1.2, 2.4, 3.1b, 3.4</w:t>
            </w:r>
          </w:p>
        </w:tc>
      </w:tr>
      <w:tr w:rsidR="004C1ADE" w:rsidRPr="00AD3289" w:rsidTr="00D4402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16449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16449">
              <w:rPr>
                <w:color w:val="000000"/>
                <w:sz w:val="22"/>
                <w:szCs w:val="22"/>
              </w:rPr>
              <w:t>S1 2013R</w:t>
            </w:r>
          </w:p>
        </w:tc>
        <w:tc>
          <w:tcPr>
            <w:tcW w:w="1275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sz w:val="22"/>
                <w:szCs w:val="22"/>
              </w:rPr>
            </w:pPr>
            <w:r w:rsidRPr="00D16449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sz w:val="22"/>
                <w:szCs w:val="22"/>
              </w:rPr>
            </w:pPr>
            <w:r w:rsidRPr="00D16449">
              <w:rPr>
                <w:sz w:val="22"/>
                <w:szCs w:val="22"/>
              </w:rPr>
              <w:t>FS1 1.1</w:t>
            </w:r>
          </w:p>
        </w:tc>
        <w:tc>
          <w:tcPr>
            <w:tcW w:w="4677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sz w:val="22"/>
                <w:szCs w:val="22"/>
              </w:rPr>
            </w:pPr>
            <w:r w:rsidRPr="00D16449">
              <w:rPr>
                <w:sz w:val="22"/>
                <w:szCs w:val="22"/>
              </w:rPr>
              <w:t>Discrete probability distributions</w:t>
            </w:r>
          </w:p>
        </w:tc>
        <w:tc>
          <w:tcPr>
            <w:tcW w:w="3402" w:type="dxa"/>
            <w:shd w:val="clear" w:color="000000" w:fill="FFFFFF"/>
            <w:noWrap/>
          </w:tcPr>
          <w:p w:rsidR="004C1ADE" w:rsidRPr="004C1ADE" w:rsidRDefault="004C1ADE" w:rsidP="004C1ADE">
            <w:pPr>
              <w:rPr>
                <w:color w:val="000000"/>
                <w:sz w:val="22"/>
                <w:szCs w:val="22"/>
              </w:rPr>
            </w:pPr>
            <w:r w:rsidRPr="004C1ADE">
              <w:rPr>
                <w:color w:val="000000"/>
                <w:sz w:val="22"/>
                <w:szCs w:val="22"/>
              </w:rPr>
              <w:t>1.1b, 1.2,  2.1, 3.1a, 3.4</w:t>
            </w:r>
          </w:p>
        </w:tc>
      </w:tr>
      <w:tr w:rsidR="004C1ADE" w:rsidRPr="00AD3289" w:rsidTr="00D4402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sz w:val="22"/>
                <w:szCs w:val="22"/>
              </w:rPr>
            </w:pPr>
            <w:r w:rsidRPr="00D16449">
              <w:rPr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sz w:val="22"/>
                <w:szCs w:val="22"/>
              </w:rPr>
            </w:pPr>
            <w:r w:rsidRPr="00D16449">
              <w:rPr>
                <w:sz w:val="22"/>
                <w:szCs w:val="22"/>
              </w:rPr>
              <w:t>S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16449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2127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sz w:val="22"/>
                <w:szCs w:val="22"/>
              </w:rPr>
            </w:pPr>
            <w:r w:rsidRPr="00D16449">
              <w:rPr>
                <w:sz w:val="22"/>
                <w:szCs w:val="22"/>
              </w:rPr>
              <w:t>FS1 1.1</w:t>
            </w:r>
          </w:p>
        </w:tc>
        <w:tc>
          <w:tcPr>
            <w:tcW w:w="4677" w:type="dxa"/>
            <w:shd w:val="clear" w:color="000000" w:fill="FFFFFF"/>
            <w:noWrap/>
          </w:tcPr>
          <w:p w:rsidR="004C1ADE" w:rsidRPr="00D16449" w:rsidRDefault="004C1ADE" w:rsidP="004C1ADE">
            <w:pPr>
              <w:spacing w:before="40" w:after="40"/>
              <w:rPr>
                <w:sz w:val="22"/>
                <w:szCs w:val="22"/>
              </w:rPr>
            </w:pPr>
            <w:r w:rsidRPr="00D16449">
              <w:rPr>
                <w:sz w:val="22"/>
                <w:szCs w:val="22"/>
              </w:rPr>
              <w:t>Discrete probability distributions</w:t>
            </w:r>
          </w:p>
        </w:tc>
        <w:tc>
          <w:tcPr>
            <w:tcW w:w="3402" w:type="dxa"/>
            <w:shd w:val="clear" w:color="000000" w:fill="FFFFFF"/>
            <w:noWrap/>
          </w:tcPr>
          <w:p w:rsidR="004C1ADE" w:rsidRPr="004C1ADE" w:rsidRDefault="004C1ADE" w:rsidP="004C1ADE">
            <w:pPr>
              <w:rPr>
                <w:sz w:val="22"/>
                <w:szCs w:val="22"/>
              </w:rPr>
            </w:pPr>
            <w:r w:rsidRPr="004C1ADE">
              <w:rPr>
                <w:sz w:val="22"/>
                <w:szCs w:val="22"/>
              </w:rPr>
              <w:t>1.1b, 1.2, 2.1, 3.4</w:t>
            </w:r>
          </w:p>
        </w:tc>
      </w:tr>
      <w:bookmarkEnd w:id="0"/>
    </w:tbl>
    <w:p w:rsidR="000B01D7" w:rsidRPr="00AD3289" w:rsidRDefault="000B01D7" w:rsidP="0035454F">
      <w:pPr>
        <w:rPr>
          <w:sz w:val="22"/>
        </w:rPr>
      </w:pPr>
    </w:p>
    <w:sectPr w:rsidR="000B01D7" w:rsidRPr="00AD3289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105E3" w:rsidRDefault="00F105E3">
      <w:r>
        <w:separator/>
      </w:r>
    </w:p>
  </w:endnote>
  <w:endnote w:type="continuationSeparator" w:id="0">
    <w:p w:rsidR="00F105E3" w:rsidRDefault="00F105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Euclid Symbol">
    <w:altName w:val="Symbol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2137D" w:rsidRDefault="0022137D">
    <w:pPr>
      <w:pStyle w:val="Footer"/>
      <w:jc w:val="right"/>
      <w:rPr>
        <w:rFonts w:ascii="Trebuchet MS" w:hAnsi="Trebuchet MS"/>
        <w:sz w:val="22"/>
        <w:szCs w:val="22"/>
      </w:rPr>
    </w:pPr>
  </w:p>
  <w:p w:rsidR="0022137D" w:rsidRPr="009B312F" w:rsidRDefault="0022137D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4C1ADE">
      <w:rPr>
        <w:rStyle w:val="PageNumber"/>
        <w:noProof/>
        <w:sz w:val="22"/>
        <w:szCs w:val="22"/>
      </w:rPr>
      <w:t>7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105E3" w:rsidRDefault="00F105E3">
      <w:r>
        <w:separator/>
      </w:r>
    </w:p>
  </w:footnote>
  <w:footnote w:type="continuationSeparator" w:id="0">
    <w:p w:rsidR="00F105E3" w:rsidRDefault="00F105E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51693" w:rsidRDefault="0022137D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S and A level </w:t>
    </w:r>
    <w:r w:rsidR="00F51693">
      <w:rPr>
        <w:rFonts w:ascii="Times New Roman" w:hAnsi="Times New Roman"/>
        <w:b/>
        <w:sz w:val="24"/>
        <w:szCs w:val="24"/>
      </w:rPr>
      <w:t xml:space="preserve">Further </w:t>
    </w:r>
    <w:r w:rsidRPr="009B312F">
      <w:rPr>
        <w:rFonts w:ascii="Times New Roman" w:hAnsi="Times New Roman"/>
        <w:b/>
        <w:sz w:val="24"/>
        <w:szCs w:val="24"/>
      </w:rPr>
      <w:t>Mathematics Practice Paper –</w:t>
    </w:r>
    <w:r>
      <w:rPr>
        <w:rFonts w:ascii="Times New Roman" w:hAnsi="Times New Roman"/>
        <w:b/>
        <w:sz w:val="24"/>
        <w:szCs w:val="24"/>
      </w:rPr>
      <w:t xml:space="preserve"> </w:t>
    </w:r>
    <w:r w:rsidR="00F51693">
      <w:rPr>
        <w:rFonts w:ascii="Times New Roman" w:hAnsi="Times New Roman"/>
        <w:b/>
        <w:sz w:val="24"/>
        <w:szCs w:val="24"/>
      </w:rPr>
      <w:t>Discrete probability distributions</w:t>
    </w:r>
  </w:p>
  <w:p w:rsidR="0022137D" w:rsidRDefault="00F51693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>
      <w:rPr>
        <w:rFonts w:ascii="Times New Roman" w:hAnsi="Times New Roman"/>
        <w:b/>
        <w:sz w:val="24"/>
        <w:szCs w:val="24"/>
      </w:rPr>
      <w:t>M</w:t>
    </w:r>
    <w:r w:rsidR="0022137D" w:rsidRPr="009B312F">
      <w:rPr>
        <w:rFonts w:ascii="Times New Roman" w:hAnsi="Times New Roman"/>
        <w:b/>
        <w:sz w:val="24"/>
        <w:szCs w:val="24"/>
      </w:rPr>
      <w:t xml:space="preserve">ark scheme </w:t>
    </w:r>
  </w:p>
  <w:p w:rsidR="00F51693" w:rsidRPr="009B312F" w:rsidRDefault="00F51693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2137D" w:rsidRPr="003F36AF" w:rsidRDefault="0022137D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00345CA"/>
    <w:multiLevelType w:val="hybridMultilevel"/>
    <w:tmpl w:val="DEE8F5CE"/>
    <w:lvl w:ilvl="0" w:tplc="2144706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56E09DB"/>
    <w:multiLevelType w:val="hybridMultilevel"/>
    <w:tmpl w:val="C9A66F70"/>
    <w:lvl w:ilvl="0" w:tplc="DC924D16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5"/>
  </w:num>
  <w:num w:numId="6">
    <w:abstractNumId w:val="3"/>
  </w:num>
  <w:num w:numId="7">
    <w:abstractNumId w:val="0"/>
  </w:num>
  <w:num w:numId="8">
    <w:abstractNumId w:val="4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45F75"/>
    <w:rsid w:val="00065482"/>
    <w:rsid w:val="00095519"/>
    <w:rsid w:val="000B01D7"/>
    <w:rsid w:val="000C3BED"/>
    <w:rsid w:val="000D19C7"/>
    <w:rsid w:val="000D341B"/>
    <w:rsid w:val="000D6200"/>
    <w:rsid w:val="000F3862"/>
    <w:rsid w:val="000F4710"/>
    <w:rsid w:val="00146068"/>
    <w:rsid w:val="001552AF"/>
    <w:rsid w:val="00177C84"/>
    <w:rsid w:val="001837E2"/>
    <w:rsid w:val="00192EA0"/>
    <w:rsid w:val="001D3070"/>
    <w:rsid w:val="001F0E43"/>
    <w:rsid w:val="001F2D3B"/>
    <w:rsid w:val="001F5B6D"/>
    <w:rsid w:val="002101B1"/>
    <w:rsid w:val="0022137D"/>
    <w:rsid w:val="00241C35"/>
    <w:rsid w:val="00253218"/>
    <w:rsid w:val="00271C48"/>
    <w:rsid w:val="0027472D"/>
    <w:rsid w:val="00274B46"/>
    <w:rsid w:val="003332CF"/>
    <w:rsid w:val="00336C82"/>
    <w:rsid w:val="00337931"/>
    <w:rsid w:val="003418FB"/>
    <w:rsid w:val="0035454F"/>
    <w:rsid w:val="00375887"/>
    <w:rsid w:val="00393217"/>
    <w:rsid w:val="003A56F0"/>
    <w:rsid w:val="003C1D0B"/>
    <w:rsid w:val="003C5E17"/>
    <w:rsid w:val="003D697F"/>
    <w:rsid w:val="003E0C3A"/>
    <w:rsid w:val="003F2729"/>
    <w:rsid w:val="003F487C"/>
    <w:rsid w:val="00404B4A"/>
    <w:rsid w:val="004067AC"/>
    <w:rsid w:val="0043433E"/>
    <w:rsid w:val="00440DCE"/>
    <w:rsid w:val="004537B8"/>
    <w:rsid w:val="0045569A"/>
    <w:rsid w:val="004556E9"/>
    <w:rsid w:val="0046115E"/>
    <w:rsid w:val="00472D38"/>
    <w:rsid w:val="0048772E"/>
    <w:rsid w:val="004A5BCE"/>
    <w:rsid w:val="004A7BD4"/>
    <w:rsid w:val="004C1ADE"/>
    <w:rsid w:val="004C2C74"/>
    <w:rsid w:val="004C47B4"/>
    <w:rsid w:val="004F0C7B"/>
    <w:rsid w:val="004F76D3"/>
    <w:rsid w:val="00512CFA"/>
    <w:rsid w:val="00541DC3"/>
    <w:rsid w:val="00542695"/>
    <w:rsid w:val="00545C6B"/>
    <w:rsid w:val="00551070"/>
    <w:rsid w:val="005608EA"/>
    <w:rsid w:val="00570A1D"/>
    <w:rsid w:val="0057370E"/>
    <w:rsid w:val="0057512C"/>
    <w:rsid w:val="00577862"/>
    <w:rsid w:val="005A0F45"/>
    <w:rsid w:val="005A1577"/>
    <w:rsid w:val="005B2F37"/>
    <w:rsid w:val="005C31FE"/>
    <w:rsid w:val="005C7404"/>
    <w:rsid w:val="005E678D"/>
    <w:rsid w:val="005F57B9"/>
    <w:rsid w:val="005F613B"/>
    <w:rsid w:val="00651332"/>
    <w:rsid w:val="00664AB3"/>
    <w:rsid w:val="006757E0"/>
    <w:rsid w:val="006B0819"/>
    <w:rsid w:val="006C0F80"/>
    <w:rsid w:val="006D3AE0"/>
    <w:rsid w:val="006F53E8"/>
    <w:rsid w:val="006F62BE"/>
    <w:rsid w:val="00706F3A"/>
    <w:rsid w:val="0071446D"/>
    <w:rsid w:val="0074726B"/>
    <w:rsid w:val="00762839"/>
    <w:rsid w:val="007719D8"/>
    <w:rsid w:val="007741AA"/>
    <w:rsid w:val="007A0234"/>
    <w:rsid w:val="007A749B"/>
    <w:rsid w:val="007C0AA1"/>
    <w:rsid w:val="007C7BA1"/>
    <w:rsid w:val="007F1720"/>
    <w:rsid w:val="00813145"/>
    <w:rsid w:val="00843732"/>
    <w:rsid w:val="00850621"/>
    <w:rsid w:val="0087451F"/>
    <w:rsid w:val="008B666C"/>
    <w:rsid w:val="008D2EF3"/>
    <w:rsid w:val="00904320"/>
    <w:rsid w:val="009147B8"/>
    <w:rsid w:val="00921064"/>
    <w:rsid w:val="00922B02"/>
    <w:rsid w:val="00927AB5"/>
    <w:rsid w:val="00932491"/>
    <w:rsid w:val="0094183A"/>
    <w:rsid w:val="0096333D"/>
    <w:rsid w:val="00971E96"/>
    <w:rsid w:val="00994F9F"/>
    <w:rsid w:val="00996680"/>
    <w:rsid w:val="009A010B"/>
    <w:rsid w:val="009A240D"/>
    <w:rsid w:val="009B312F"/>
    <w:rsid w:val="009B3BB4"/>
    <w:rsid w:val="009B6D71"/>
    <w:rsid w:val="009C4E45"/>
    <w:rsid w:val="009E47BB"/>
    <w:rsid w:val="00A220C2"/>
    <w:rsid w:val="00A309E2"/>
    <w:rsid w:val="00A376B0"/>
    <w:rsid w:val="00A51D90"/>
    <w:rsid w:val="00A94F24"/>
    <w:rsid w:val="00AC0EFF"/>
    <w:rsid w:val="00AD0597"/>
    <w:rsid w:val="00AD3289"/>
    <w:rsid w:val="00AD61D9"/>
    <w:rsid w:val="00B21C7D"/>
    <w:rsid w:val="00B25E4F"/>
    <w:rsid w:val="00B64DB0"/>
    <w:rsid w:val="00B71149"/>
    <w:rsid w:val="00B71541"/>
    <w:rsid w:val="00B75CC0"/>
    <w:rsid w:val="00B76BA7"/>
    <w:rsid w:val="00B81248"/>
    <w:rsid w:val="00BA116E"/>
    <w:rsid w:val="00BB3794"/>
    <w:rsid w:val="00BC76CE"/>
    <w:rsid w:val="00BD6732"/>
    <w:rsid w:val="00BD77CD"/>
    <w:rsid w:val="00BE3E81"/>
    <w:rsid w:val="00BE5694"/>
    <w:rsid w:val="00BF6A9F"/>
    <w:rsid w:val="00C0403B"/>
    <w:rsid w:val="00C515A9"/>
    <w:rsid w:val="00C66FC8"/>
    <w:rsid w:val="00C772D0"/>
    <w:rsid w:val="00C90778"/>
    <w:rsid w:val="00CC3D49"/>
    <w:rsid w:val="00CC75F9"/>
    <w:rsid w:val="00CC7C0B"/>
    <w:rsid w:val="00CE7FDF"/>
    <w:rsid w:val="00D16449"/>
    <w:rsid w:val="00D21013"/>
    <w:rsid w:val="00D24896"/>
    <w:rsid w:val="00D4402F"/>
    <w:rsid w:val="00D56439"/>
    <w:rsid w:val="00D61A3D"/>
    <w:rsid w:val="00D64451"/>
    <w:rsid w:val="00D76044"/>
    <w:rsid w:val="00D96F28"/>
    <w:rsid w:val="00DD79DF"/>
    <w:rsid w:val="00DF200B"/>
    <w:rsid w:val="00E057C9"/>
    <w:rsid w:val="00E0787D"/>
    <w:rsid w:val="00E1533B"/>
    <w:rsid w:val="00E266D5"/>
    <w:rsid w:val="00E40F79"/>
    <w:rsid w:val="00E456CD"/>
    <w:rsid w:val="00E479E1"/>
    <w:rsid w:val="00E536DE"/>
    <w:rsid w:val="00E66402"/>
    <w:rsid w:val="00E67A7E"/>
    <w:rsid w:val="00E73BD5"/>
    <w:rsid w:val="00EB3A83"/>
    <w:rsid w:val="00EC3DD9"/>
    <w:rsid w:val="00EC4ACB"/>
    <w:rsid w:val="00EF08AB"/>
    <w:rsid w:val="00EF3405"/>
    <w:rsid w:val="00EF5554"/>
    <w:rsid w:val="00F105E3"/>
    <w:rsid w:val="00F232D6"/>
    <w:rsid w:val="00F51693"/>
    <w:rsid w:val="00F62099"/>
    <w:rsid w:val="00F7099A"/>
    <w:rsid w:val="00FA490E"/>
    <w:rsid w:val="00FA6424"/>
    <w:rsid w:val="00FA6936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5">
    <w:name w:val="heading 5"/>
    <w:basedOn w:val="Normal"/>
    <w:next w:val="Normal"/>
    <w:link w:val="Heading5Char"/>
    <w:qFormat/>
    <w:rsid w:val="00E536DE"/>
    <w:pPr>
      <w:keepNext/>
      <w:spacing w:line="160" w:lineRule="exact"/>
      <w:ind w:left="-567" w:right="-1134"/>
      <w:jc w:val="center"/>
      <w:outlineLvl w:val="4"/>
    </w:pPr>
    <w:rPr>
      <w:rFonts w:ascii="Arial" w:hAnsi="Arial"/>
      <w:b/>
      <w:noProof/>
      <w:sz w:val="22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paragraph" w:styleId="BodyText">
    <w:name w:val="Body Text"/>
    <w:basedOn w:val="Normal"/>
    <w:link w:val="BodyTextChar"/>
    <w:semiHidden/>
    <w:rsid w:val="001D3070"/>
    <w:pPr>
      <w:spacing w:line="360" w:lineRule="auto"/>
      <w:outlineLvl w:val="0"/>
    </w:pPr>
    <w:rPr>
      <w:szCs w:val="20"/>
      <w:lang w:val="x-none" w:eastAsia="en-US"/>
    </w:rPr>
  </w:style>
  <w:style w:type="character" w:customStyle="1" w:styleId="BodyTextChar">
    <w:name w:val="Body Text Char"/>
    <w:basedOn w:val="DefaultParagraphFont"/>
    <w:link w:val="BodyText"/>
    <w:semiHidden/>
    <w:rsid w:val="001D3070"/>
    <w:rPr>
      <w:sz w:val="24"/>
      <w:lang w:val="x-none" w:eastAsia="en-US"/>
    </w:rPr>
  </w:style>
  <w:style w:type="character" w:customStyle="1" w:styleId="Heading5Char">
    <w:name w:val="Heading 5 Char"/>
    <w:basedOn w:val="DefaultParagraphFont"/>
    <w:link w:val="Heading5"/>
    <w:rsid w:val="00E536DE"/>
    <w:rPr>
      <w:rFonts w:ascii="Arial" w:hAnsi="Arial"/>
      <w:b/>
      <w:noProof/>
      <w:sz w:val="22"/>
    </w:rPr>
  </w:style>
  <w:style w:type="character" w:customStyle="1" w:styleId="HeaderChar1">
    <w:name w:val="Header Char1"/>
    <w:rsid w:val="0071446D"/>
    <w:rPr>
      <w:rFonts w:ascii="Frutiger 55 Roman" w:hAnsi="Frutiger 55 Roman"/>
      <w:sz w:val="22"/>
      <w:lang w:eastAsia="en-US"/>
    </w:rPr>
  </w:style>
  <w:style w:type="table" w:styleId="TableGrid">
    <w:name w:val="Table Grid"/>
    <w:basedOn w:val="TableNormal"/>
    <w:uiPriority w:val="59"/>
    <w:rsid w:val="007741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93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5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59.wmf"/><Relationship Id="rId138" Type="http://schemas.openxmlformats.org/officeDocument/2006/relationships/footer" Target="footer1.xml"/><Relationship Id="rId16" Type="http://schemas.openxmlformats.org/officeDocument/2006/relationships/image" Target="media/image4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3.wmf"/><Relationship Id="rId74" Type="http://schemas.openxmlformats.org/officeDocument/2006/relationships/image" Target="media/image30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7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7.wmf"/><Relationship Id="rId137" Type="http://schemas.openxmlformats.org/officeDocument/2006/relationships/header" Target="header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80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1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6.bin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2.wmf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7.wmf"/><Relationship Id="rId34" Type="http://schemas.openxmlformats.org/officeDocument/2006/relationships/image" Target="media/image13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1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5.wmf"/><Relationship Id="rId141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3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68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4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3.wmf"/><Relationship Id="rId105" Type="http://schemas.openxmlformats.org/officeDocument/2006/relationships/image" Target="media/image45.wmf"/><Relationship Id="rId126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38DD38-2884-444C-B8E4-07D7AF4AEC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3</TotalTime>
  <Pages>8</Pages>
  <Words>1030</Words>
  <Characters>5873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68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28</cp:revision>
  <cp:lastPrinted>2017-05-22T12:42:00Z</cp:lastPrinted>
  <dcterms:created xsi:type="dcterms:W3CDTF">2018-03-21T13:50:00Z</dcterms:created>
  <dcterms:modified xsi:type="dcterms:W3CDTF">2018-03-28T1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